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0"/>
  </p:notesMasterIdLst>
  <p:sldIdLst>
    <p:sldId id="381" r:id="rId3"/>
    <p:sldId id="445" r:id="rId4"/>
    <p:sldId id="426" r:id="rId5"/>
    <p:sldId id="509" r:id="rId6"/>
    <p:sldId id="510" r:id="rId7"/>
    <p:sldId id="449" r:id="rId8"/>
    <p:sldId id="450" r:id="rId9"/>
    <p:sldId id="518" r:id="rId11"/>
    <p:sldId id="523" r:id="rId12"/>
    <p:sldId id="419" r:id="rId13"/>
  </p:sldIdLst>
  <p:sldSz cx="9144000" cy="5143500" type="screen16x9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  <p:cmAuthor id="3" name="admin" initials="a" lastIdx="7" clrIdx="2"/>
  <p:cmAuthor id="4" name="优翼" initials="校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CD9DD"/>
    <a:srgbClr val="0000FF"/>
    <a:srgbClr val="FFFFF2"/>
    <a:srgbClr val="D4E15B"/>
    <a:srgbClr val="FFFFFF"/>
    <a:srgbClr val="1FB3A9"/>
    <a:srgbClr val="2E6B5E"/>
    <a:srgbClr val="378070"/>
    <a:srgbClr val="F9EDD3"/>
    <a:srgbClr val="AD65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>
        <p:scale>
          <a:sx n="66" d="100"/>
          <a:sy n="66" d="100"/>
        </p:scale>
        <p:origin x="-1506" y="-402"/>
      </p:cViewPr>
      <p:guideLst>
        <p:guide orient="horz" pos="1479"/>
        <p:guide pos="299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198" cy="7619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7" Type="http://schemas.openxmlformats.org/officeDocument/2006/relationships/commentAuthors" Target="commentAuthors.xml"/><Relationship Id="rId16" Type="http://schemas.openxmlformats.org/officeDocument/2006/relationships/tableStyles" Target="tableStyles.xml"/><Relationship Id="rId15" Type="http://schemas.openxmlformats.org/officeDocument/2006/relationships/viewProps" Target="viewProps.xml"/><Relationship Id="rId14" Type="http://schemas.openxmlformats.org/officeDocument/2006/relationships/presProps" Target="presProps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7172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173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0"/>
            <a:r>
              <a:rPr lang="zh-CN" altLang="en-US"/>
              <a:t>第二级</a:t>
            </a:r>
            <a:endParaRPr lang="zh-CN" altLang="en-US"/>
          </a:p>
          <a:p>
            <a:pPr lvl="2" indent="0"/>
            <a:r>
              <a:rPr lang="zh-CN" altLang="en-US"/>
              <a:t>第三级</a:t>
            </a:r>
            <a:endParaRPr lang="zh-CN" altLang="en-US"/>
          </a:p>
          <a:p>
            <a:pPr lvl="3" indent="0"/>
            <a:r>
              <a:rPr lang="zh-CN" altLang="en-US"/>
              <a:t>第四级</a:t>
            </a:r>
            <a:endParaRPr lang="zh-CN" altLang="en-US"/>
          </a:p>
          <a:p>
            <a:pPr lvl="4" indent="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966"/>
            <a:ext cx="6858000" cy="1791114"/>
          </a:xfrm>
        </p:spPr>
        <p:txBody>
          <a:bodyPr anchor="b"/>
          <a:lstStyle>
            <a:lvl1pPr algn="ctr"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2153"/>
            <a:ext cx="6858000" cy="1242108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0"/>
            </a:lvl3pPr>
            <a:lvl4pPr marL="771525" indent="0" algn="ctr">
              <a:buNone/>
              <a:defRPr sz="900"/>
            </a:lvl4pPr>
            <a:lvl5pPr marL="1029335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685" indent="0" algn="ctr">
              <a:buNone/>
              <a:defRPr sz="900"/>
            </a:lvl7pPr>
            <a:lvl8pPr marL="1800860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pPr fontAlgn="base"/>
            <a:r>
              <a:rPr lang="zh-CN" altLang="en-US" sz="1350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lstStyle/>
          <a:p>
            <a:pPr lvl="0" fontAlgn="base"/>
            <a:fld id="{9A0DB2DC-4C9A-4742-B13C-FB6460FD3503}" type="slidenum">
              <a:rPr lang="en-US" alt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1130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0"/>
            <a:ext cx="8229600" cy="3395663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lstStyle/>
          <a:p>
            <a:pPr lvl="0" fontAlgn="base"/>
            <a:fld id="{9A0DB2DC-4C9A-4742-B13C-FB6460FD3503}" type="slidenum">
              <a:rPr lang="en-US" alt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026"/>
            <a:ext cx="2057400" cy="4389657"/>
          </a:xfrm>
        </p:spPr>
        <p:txBody>
          <a:bodyPr vert="eaVert"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026"/>
            <a:ext cx="6052930" cy="4389657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lstStyle/>
          <a:p>
            <a:pPr lvl="0" fontAlgn="base"/>
            <a:fld id="{9A0DB2DC-4C9A-4742-B13C-FB6460FD3503}" type="slidenum">
              <a:rPr lang="en-US" alt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1130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3956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lstStyle/>
          <a:p>
            <a:pPr lvl="0" fontAlgn="base"/>
            <a:fld id="{9A0DB2DC-4C9A-4742-B13C-FB6460FD3503}" type="slidenum">
              <a:rPr lang="en-US" alt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600"/>
            <a:ext cx="7886700" cy="2140047"/>
          </a:xfrm>
        </p:spPr>
        <p:txBody>
          <a:bodyPr anchor="b"/>
          <a:lstStyle>
            <a:lvl1pPr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2892"/>
            <a:ext cx="7886700" cy="1125400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93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68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86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lstStyle/>
          <a:p>
            <a:pPr lvl="0" fontAlgn="base"/>
            <a:fld id="{9A0DB2DC-4C9A-4742-B13C-FB6460FD3503}" type="slidenum">
              <a:rPr lang="en-US" alt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1130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427"/>
            <a:ext cx="4032504" cy="3395256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200427"/>
            <a:ext cx="4032504" cy="3395256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lstStyle/>
          <a:p>
            <a:pPr lvl="0" fontAlgn="base"/>
            <a:fld id="{9A0DB2DC-4C9A-4742-B13C-FB6460FD3503}" type="slidenum">
              <a:rPr lang="en-US" alt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907"/>
            <a:ext cx="7886700" cy="994402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261163"/>
            <a:ext cx="3868340" cy="618077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1879240"/>
            <a:ext cx="3868340" cy="2764079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1163"/>
            <a:ext cx="3887391" cy="618077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9240"/>
            <a:ext cx="3887391" cy="2764079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lstStyle/>
          <a:p>
            <a:pPr lvl="0" fontAlgn="base"/>
            <a:fld id="{9A0DB2DC-4C9A-4742-B13C-FB6460FD3503}" type="slidenum">
              <a:rPr lang="en-US" alt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1130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lstStyle/>
          <a:p>
            <a:pPr lvl="0" fontAlgn="base"/>
            <a:fld id="{9A0DB2DC-4C9A-4742-B13C-FB6460FD3503}" type="slidenum">
              <a:rPr lang="en-US" alt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lstStyle/>
          <a:p>
            <a:pPr lvl="0" fontAlgn="base"/>
            <a:fld id="{9A0DB2DC-4C9A-4742-B13C-FB6460FD3503}" type="slidenum">
              <a:rPr lang="en-US" alt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79"/>
            <a:ext cx="2949178" cy="120042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740"/>
            <a:ext cx="4629150" cy="365606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1750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25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25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406"/>
            <a:ext cx="2949178" cy="28593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7400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lstStyle/>
          <a:p>
            <a:pPr lvl="0" fontAlgn="base"/>
            <a:fld id="{9A0DB2DC-4C9A-4742-B13C-FB6460FD3503}" type="slidenum">
              <a:rPr lang="en-US" alt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79"/>
            <a:ext cx="2949178" cy="120042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740"/>
            <a:ext cx="4629150" cy="3656063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9335" indent="0">
              <a:buNone/>
              <a:defRPr sz="1125"/>
            </a:lvl5pPr>
            <a:lvl6pPr marL="1285875" indent="0">
              <a:buNone/>
              <a:defRPr sz="1125"/>
            </a:lvl6pPr>
            <a:lvl7pPr marL="1543685" indent="0">
              <a:buNone/>
              <a:defRPr sz="1125"/>
            </a:lvl7pPr>
            <a:lvl8pPr marL="1800860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406"/>
            <a:ext cx="2949178" cy="28593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7400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lstStyle/>
          <a:p>
            <a:pPr lvl="0" fontAlgn="base"/>
            <a:fld id="{9A0DB2DC-4C9A-4742-B13C-FB6460FD3503}" type="slidenum">
              <a:rPr lang="en-US" alt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1.jpeg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/>
  <p:hf sldNum="0" hdr="0" ftr="0" dt="0"/>
  <p:txStyles>
    <p:titleStyle>
      <a:lvl1pPr marL="0" lvl="0" indent="0" algn="ctr" defTabSz="685800" eaLnBrk="1" fontAlgn="base" latinLnBrk="0" hangingPunct="1">
        <a:spcBef>
          <a:spcPct val="0"/>
        </a:spcBef>
        <a:spcAft>
          <a:spcPct val="0"/>
        </a:spcAft>
        <a:buClr>
          <a:srgbClr val="000000"/>
        </a:buClr>
        <a:buNone/>
        <a:defRPr sz="33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57175" lvl="0" indent="-257175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57530" lvl="1" indent="-213995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21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57250" lvl="2" indent="-171450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200150" lvl="3" indent="-171450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543685" lvl="4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886585" lvl="5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29485" lvl="6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572385" lvl="7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15285" lvl="8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3535" lvl="1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685800" lvl="2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029335" lvl="3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371600" lvl="4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15135" lvl="5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057400" lvl="6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400935" lvl="7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743835" lvl="8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3.png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.png"/><Relationship Id="rId1" Type="http://schemas.openxmlformats.org/officeDocument/2006/relationships/tags" Target="../tags/tag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文本框 39"/>
          <p:cNvSpPr txBox="1"/>
          <p:nvPr/>
        </p:nvSpPr>
        <p:spPr>
          <a:xfrm>
            <a:off x="12383" y="2028190"/>
            <a:ext cx="9140825" cy="11988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36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第</a:t>
            </a:r>
            <a:r>
              <a:rPr lang="en-US" altLang="zh-CN" sz="36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5</a:t>
            </a:r>
            <a:r>
              <a:rPr lang="zh-CN" altLang="en-US" sz="36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课时    求比一个数多（少）百分之几</a:t>
            </a:r>
            <a:endParaRPr lang="zh-CN" altLang="en-US" sz="36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ctr"/>
            <a:r>
              <a:rPr lang="zh-CN" altLang="en-US" sz="36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        的数是多少</a:t>
            </a:r>
            <a:endParaRPr lang="zh-CN" altLang="en-US" sz="36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8195" name="组合 48"/>
          <p:cNvGrpSpPr/>
          <p:nvPr/>
        </p:nvGrpSpPr>
        <p:grpSpPr>
          <a:xfrm>
            <a:off x="2165033" y="891858"/>
            <a:ext cx="5634037" cy="768350"/>
            <a:chOff x="4003" y="1286"/>
            <a:chExt cx="8875" cy="1210"/>
          </a:xfrm>
        </p:grpSpPr>
        <p:sp>
          <p:nvSpPr>
            <p:cNvPr id="41" name="Rectangle 9"/>
            <p:cNvSpPr/>
            <p:nvPr/>
          </p:nvSpPr>
          <p:spPr>
            <a:xfrm>
              <a:off x="4252" y="1286"/>
              <a:ext cx="8626" cy="121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square">
              <a:spAutoFit/>
            </a:bodyPr>
            <a:lstStyle/>
            <a:p>
              <a:pPr algn="ctr" fontAlgn="base"/>
              <a:r>
                <a:rPr lang="zh-CN" altLang="zh-CN" sz="4400" b="1" strike="noStrike" noProof="1" smtClean="0"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微软雅黑" panose="020B0503020204020204" charset="-122"/>
                  <a:ea typeface="微软雅黑" panose="020B0503020204020204" charset="-122"/>
                  <a:cs typeface="+mn-ea"/>
                </a:rPr>
                <a:t>百分数（一）</a:t>
              </a:r>
              <a:endParaRPr lang="zh-CN" altLang="zh-CN" sz="4400" b="1" strike="noStrike" noProof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48" name="椭圆 47"/>
            <p:cNvSpPr/>
            <p:nvPr/>
          </p:nvSpPr>
          <p:spPr>
            <a:xfrm>
              <a:off x="4003" y="1324"/>
              <a:ext cx="1134" cy="1134"/>
            </a:xfrm>
            <a:prstGeom prst="ellipse">
              <a:avLst/>
            </a:prstGeom>
            <a:gradFill>
              <a:gsLst>
                <a:gs pos="33000">
                  <a:schemeClr val="bg2">
                    <a:lumMod val="20000"/>
                    <a:lumOff val="80000"/>
                  </a:schemeClr>
                </a:gs>
                <a:gs pos="100000">
                  <a:schemeClr val="bg2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>
              <a:innerShdw blurRad="114300">
                <a:schemeClr val="bg2">
                  <a:lumMod val="60000"/>
                  <a:lumOff val="40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r>
                <a:rPr lang="en-US" altLang="zh-CN" sz="4400" b="1" strike="noStrike" noProof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6</a:t>
              </a:r>
              <a:endParaRPr lang="en-US" altLang="zh-CN" sz="4400" b="1" strike="noStrike" noProof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8198" name="Rectangle 7"/>
          <p:cNvSpPr/>
          <p:nvPr/>
        </p:nvSpPr>
        <p:spPr>
          <a:xfrm>
            <a:off x="-7937" y="4795838"/>
            <a:ext cx="9163050" cy="347662"/>
          </a:xfrm>
          <a:prstGeom prst="rect">
            <a:avLst/>
          </a:prstGeom>
          <a:gradFill rotWithShape="1">
            <a:gsLst>
              <a:gs pos="0">
                <a:srgbClr val="A87A3A">
                  <a:alpha val="100000"/>
                </a:srgbClr>
              </a:gs>
              <a:gs pos="19000">
                <a:srgbClr val="A8773C">
                  <a:alpha val="100000"/>
                </a:srgbClr>
              </a:gs>
              <a:gs pos="71001">
                <a:srgbClr val="835A2B">
                  <a:alpha val="100000"/>
                </a:srgbClr>
              </a:gs>
              <a:gs pos="100000">
                <a:srgbClr val="9C7339">
                  <a:alpha val="100000"/>
                </a:srgbClr>
              </a:gs>
            </a:gsLst>
            <a:lin ang="5400000"/>
            <a:tileRect/>
          </a:gradFill>
          <a:ln w="9525">
            <a:noFill/>
          </a:ln>
        </p:spPr>
        <p:txBody>
          <a:bodyPr wrap="square" lIns="91440" tIns="45720" rIns="91440" bIns="45720" anchor="t"/>
          <a:lstStyle/>
          <a:p>
            <a:endParaRPr lang="zh-CN" altLang="en-US" sz="1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8199" name="组合 5"/>
          <p:cNvGrpSpPr/>
          <p:nvPr/>
        </p:nvGrpSpPr>
        <p:grpSpPr>
          <a:xfrm>
            <a:off x="12700" y="2963863"/>
            <a:ext cx="427038" cy="1833562"/>
            <a:chOff x="1082676" y="2309813"/>
            <a:chExt cx="566738" cy="2441576"/>
          </a:xfrm>
        </p:grpSpPr>
        <p:sp>
          <p:nvSpPr>
            <p:cNvPr id="8200" name="Freeform 12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31775" y="0"/>
                </a:cxn>
                <a:cxn ang="0">
                  <a:pos x="0" y="0"/>
                </a:cxn>
                <a:cxn ang="0">
                  <a:pos x="0" y="1493837"/>
                </a:cxn>
                <a:cxn ang="0">
                  <a:pos x="0" y="2062162"/>
                </a:cxn>
                <a:cxn ang="0">
                  <a:pos x="0" y="2441575"/>
                </a:cxn>
                <a:cxn ang="0">
                  <a:pos x="88900" y="2441575"/>
                </a:cxn>
                <a:cxn ang="0">
                  <a:pos x="231775" y="2441575"/>
                </a:cxn>
                <a:cxn ang="0">
                  <a:pos x="277812" y="2441575"/>
                </a:cxn>
                <a:cxn ang="0">
                  <a:pos x="355600" y="2441575"/>
                </a:cxn>
                <a:cxn ang="0">
                  <a:pos x="404812" y="2441575"/>
                </a:cxn>
                <a:cxn ang="0">
                  <a:pos x="449263" y="2441575"/>
                </a:cxn>
                <a:cxn ang="0">
                  <a:pos x="449263" y="2062162"/>
                </a:cxn>
                <a:cxn ang="0">
                  <a:pos x="449263" y="1493837"/>
                </a:cxn>
                <a:cxn ang="0">
                  <a:pos x="449263" y="0"/>
                </a:cxn>
                <a:cxn ang="0">
                  <a:pos x="231775" y="0"/>
                </a:cxn>
              </a:cxnLst>
              <a:rect l="0" t="0" r="0" b="0"/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1" name="Freeform 13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31775" y="0"/>
                </a:cxn>
                <a:cxn ang="0">
                  <a:pos x="0" y="0"/>
                </a:cxn>
                <a:cxn ang="0">
                  <a:pos x="0" y="1493837"/>
                </a:cxn>
                <a:cxn ang="0">
                  <a:pos x="0" y="2062162"/>
                </a:cxn>
                <a:cxn ang="0">
                  <a:pos x="0" y="2441575"/>
                </a:cxn>
                <a:cxn ang="0">
                  <a:pos x="88900" y="2441575"/>
                </a:cxn>
                <a:cxn ang="0">
                  <a:pos x="231775" y="2441575"/>
                </a:cxn>
                <a:cxn ang="0">
                  <a:pos x="277812" y="2441575"/>
                </a:cxn>
                <a:cxn ang="0">
                  <a:pos x="355600" y="2441575"/>
                </a:cxn>
                <a:cxn ang="0">
                  <a:pos x="404812" y="2441575"/>
                </a:cxn>
                <a:cxn ang="0">
                  <a:pos x="449263" y="2441575"/>
                </a:cxn>
                <a:cxn ang="0">
                  <a:pos x="449263" y="2062162"/>
                </a:cxn>
                <a:cxn ang="0">
                  <a:pos x="449263" y="1493837"/>
                </a:cxn>
                <a:cxn ang="0">
                  <a:pos x="449263" y="0"/>
                </a:cxn>
                <a:cxn ang="0">
                  <a:pos x="231775" y="0"/>
                </a:cxn>
              </a:cxnLst>
              <a:rect l="0" t="0" r="0" b="0"/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2" name="Rectangle 14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solidFill>
              <a:srgbClr val="29506D"/>
            </a:solidFill>
            <a:ln w="9525">
              <a:noFill/>
            </a:ln>
          </p:spPr>
          <p:txBody>
            <a:bodyPr wrap="square" lIns="91440" tIns="45720" rIns="91440" bIns="45720" anchor="t"/>
            <a:lstStyle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3" name="Rectangle 15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lstStyle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4" name="Rectangle 16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wrap="square" lIns="91440" tIns="45720" rIns="91440" bIns="45720" anchor="t"/>
            <a:lstStyle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5" name="Rectangle 17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lstStyle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6" name="Rectangle 18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wrap="square" lIns="91440" tIns="45720" rIns="91440" bIns="45720" anchor="t"/>
            <a:lstStyle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7" name="Rectangle 19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lstStyle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8" name="Oval 20"/>
            <p:cNvSpPr/>
            <p:nvPr/>
          </p:nvSpPr>
          <p:spPr>
            <a:xfrm>
              <a:off x="1173163" y="3370263"/>
              <a:ext cx="266700" cy="271463"/>
            </a:xfrm>
            <a:prstGeom prst="ellipse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wrap="square" lIns="91440" tIns="45720" rIns="91440" bIns="45720" anchor="t"/>
            <a:lstStyle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9" name="Freeform 21"/>
            <p:cNvSpPr>
              <a:spLocks noEditPoints="1"/>
            </p:cNvSpPr>
            <p:nvPr/>
          </p:nvSpPr>
          <p:spPr>
            <a:xfrm>
              <a:off x="1316038" y="2309813"/>
              <a:ext cx="217488" cy="2441575"/>
            </a:xfrm>
            <a:custGeom>
              <a:avLst/>
              <a:gdLst/>
              <a:ahLst/>
              <a:cxnLst>
                <a:cxn ang="0">
                  <a:pos x="217488" y="2061607"/>
                </a:cxn>
                <a:cxn ang="0">
                  <a:pos x="0" y="2061607"/>
                </a:cxn>
                <a:cxn ang="0">
                  <a:pos x="0" y="2129324"/>
                </a:cxn>
                <a:cxn ang="0">
                  <a:pos x="123743" y="2129324"/>
                </a:cxn>
                <a:cxn ang="0">
                  <a:pos x="123743" y="2441575"/>
                </a:cxn>
                <a:cxn ang="0">
                  <a:pos x="172490" y="2441575"/>
                </a:cxn>
                <a:cxn ang="0">
                  <a:pos x="217488" y="2441575"/>
                </a:cxn>
                <a:cxn ang="0">
                  <a:pos x="217488" y="2061607"/>
                </a:cxn>
                <a:cxn ang="0">
                  <a:pos x="217488" y="0"/>
                </a:cxn>
                <a:cxn ang="0">
                  <a:pos x="0" y="0"/>
                </a:cxn>
                <a:cxn ang="0">
                  <a:pos x="0" y="1060900"/>
                </a:cxn>
                <a:cxn ang="0">
                  <a:pos x="123743" y="1196334"/>
                </a:cxn>
                <a:cxn ang="0">
                  <a:pos x="0" y="1331768"/>
                </a:cxn>
                <a:cxn ang="0">
                  <a:pos x="0" y="1493536"/>
                </a:cxn>
                <a:cxn ang="0">
                  <a:pos x="217488" y="1493536"/>
                </a:cxn>
                <a:cxn ang="0">
                  <a:pos x="217488" y="0"/>
                </a:cxn>
              </a:cxnLst>
              <a:rect l="0" t="0" r="0" b="0"/>
              <a:pathLst>
                <a:path w="58" h="649">
                  <a:moveTo>
                    <a:pt x="58" y="548"/>
                  </a:moveTo>
                  <a:cubicBezTo>
                    <a:pt x="0" y="548"/>
                    <a:pt x="0" y="548"/>
                    <a:pt x="0" y="548"/>
                  </a:cubicBezTo>
                  <a:cubicBezTo>
                    <a:pt x="0" y="566"/>
                    <a:pt x="0" y="566"/>
                    <a:pt x="0" y="566"/>
                  </a:cubicBezTo>
                  <a:cubicBezTo>
                    <a:pt x="33" y="566"/>
                    <a:pt x="33" y="566"/>
                    <a:pt x="33" y="566"/>
                  </a:cubicBezTo>
                  <a:cubicBezTo>
                    <a:pt x="33" y="649"/>
                    <a:pt x="33" y="649"/>
                    <a:pt x="33" y="649"/>
                  </a:cubicBezTo>
                  <a:cubicBezTo>
                    <a:pt x="46" y="649"/>
                    <a:pt x="46" y="649"/>
                    <a:pt x="46" y="649"/>
                  </a:cubicBezTo>
                  <a:cubicBezTo>
                    <a:pt x="58" y="649"/>
                    <a:pt x="58" y="649"/>
                    <a:pt x="58" y="649"/>
                  </a:cubicBezTo>
                  <a:cubicBezTo>
                    <a:pt x="58" y="548"/>
                    <a:pt x="58" y="548"/>
                    <a:pt x="58" y="548"/>
                  </a:cubicBezTo>
                  <a:moveTo>
                    <a:pt x="5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19" y="283"/>
                    <a:pt x="33" y="299"/>
                    <a:pt x="33" y="318"/>
                  </a:cubicBezTo>
                  <a:cubicBezTo>
                    <a:pt x="33" y="337"/>
                    <a:pt x="19" y="353"/>
                    <a:pt x="0" y="354"/>
                  </a:cubicBezTo>
                  <a:cubicBezTo>
                    <a:pt x="0" y="397"/>
                    <a:pt x="0" y="397"/>
                    <a:pt x="0" y="397"/>
                  </a:cubicBezTo>
                  <a:cubicBezTo>
                    <a:pt x="58" y="397"/>
                    <a:pt x="58" y="397"/>
                    <a:pt x="58" y="397"/>
                  </a:cubicBezTo>
                  <a:cubicBezTo>
                    <a:pt x="58" y="0"/>
                    <a:pt x="58" y="0"/>
                    <a:pt x="58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0" name="Freeform 22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7488" y="0"/>
                </a:cxn>
                <a:cxn ang="0">
                  <a:pos x="217488" y="0"/>
                </a:cxn>
                <a:cxn ang="0">
                  <a:pos x="0" y="0"/>
                </a:cxn>
                <a:cxn ang="0">
                  <a:pos x="0" y="568325"/>
                </a:cxn>
                <a:cxn ang="0">
                  <a:pos x="217488" y="568325"/>
                </a:cxn>
                <a:cxn ang="0">
                  <a:pos x="217488" y="0"/>
                </a:cxn>
              </a:cxnLst>
              <a:rect l="0" t="0" r="0" b="0"/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1" name="Freeform 23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7488" y="0"/>
                </a:cxn>
                <a:cxn ang="0">
                  <a:pos x="217488" y="0"/>
                </a:cxn>
                <a:cxn ang="0">
                  <a:pos x="0" y="0"/>
                </a:cxn>
                <a:cxn ang="0">
                  <a:pos x="0" y="568325"/>
                </a:cxn>
                <a:cxn ang="0">
                  <a:pos x="217488" y="568325"/>
                </a:cxn>
                <a:cxn ang="0">
                  <a:pos x="217488" y="0"/>
                </a:cxn>
              </a:cxnLst>
              <a:rect l="0" t="0" r="0" b="0"/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2" name="Freeform 24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123825" y="0"/>
                </a:cxn>
                <a:cxn ang="0">
                  <a:pos x="0" y="0"/>
                </a:cxn>
                <a:cxn ang="0">
                  <a:pos x="0" y="312738"/>
                </a:cxn>
                <a:cxn ang="0">
                  <a:pos x="44450" y="312738"/>
                </a:cxn>
                <a:cxn ang="0">
                  <a:pos x="123825" y="312738"/>
                </a:cxn>
                <a:cxn ang="0">
                  <a:pos x="123825" y="0"/>
                </a:cxn>
              </a:cxnLst>
              <a:rect l="0" t="0" r="0" b="0"/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3" name="Freeform 25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123825" y="0"/>
                </a:cxn>
                <a:cxn ang="0">
                  <a:pos x="0" y="0"/>
                </a:cxn>
                <a:cxn ang="0">
                  <a:pos x="0" y="312738"/>
                </a:cxn>
                <a:cxn ang="0">
                  <a:pos x="44450" y="312738"/>
                </a:cxn>
                <a:cxn ang="0">
                  <a:pos x="123825" y="312738"/>
                </a:cxn>
                <a:cxn ang="0">
                  <a:pos x="123825" y="0"/>
                </a:cxn>
              </a:cxnLst>
              <a:rect l="0" t="0" r="0" b="0"/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4" name="Freeform 26"/>
            <p:cNvSpPr/>
            <p:nvPr/>
          </p:nvSpPr>
          <p:spPr>
            <a:xfrm>
              <a:off x="1316038" y="3370263"/>
              <a:ext cx="123825" cy="2714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71463"/>
                </a:cxn>
                <a:cxn ang="0">
                  <a:pos x="123825" y="135731"/>
                </a:cxn>
                <a:cxn ang="0">
                  <a:pos x="0" y="0"/>
                </a:cxn>
              </a:cxnLst>
              <a:rect l="0" t="0" r="0" b="0"/>
              <a:pathLst>
                <a:path w="33" h="72">
                  <a:moveTo>
                    <a:pt x="0" y="0"/>
                  </a:moveTo>
                  <a:cubicBezTo>
                    <a:pt x="0" y="72"/>
                    <a:pt x="0" y="72"/>
                    <a:pt x="0" y="72"/>
                  </a:cubicBezTo>
                  <a:cubicBezTo>
                    <a:pt x="19" y="71"/>
                    <a:pt x="33" y="55"/>
                    <a:pt x="33" y="36"/>
                  </a:cubicBezTo>
                  <a:cubicBezTo>
                    <a:pt x="33" y="17"/>
                    <a:pt x="19" y="1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215" name="组合 227"/>
          <p:cNvGrpSpPr/>
          <p:nvPr/>
        </p:nvGrpSpPr>
        <p:grpSpPr>
          <a:xfrm>
            <a:off x="465138" y="4583113"/>
            <a:ext cx="2390775" cy="228600"/>
            <a:chOff x="1684338" y="4465638"/>
            <a:chExt cx="3175001" cy="304800"/>
          </a:xfrm>
        </p:grpSpPr>
        <p:sp>
          <p:nvSpPr>
            <p:cNvPr id="8216" name="Freeform 51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3062288" y="14287"/>
                </a:cxn>
                <a:cxn ang="0">
                  <a:pos x="3175" y="0"/>
                </a:cxn>
                <a:cxn ang="0">
                  <a:pos x="0" y="285750"/>
                </a:cxn>
                <a:cxn ang="0">
                  <a:pos x="141287" y="285750"/>
                </a:cxn>
                <a:cxn ang="0">
                  <a:pos x="141287" y="285750"/>
                </a:cxn>
                <a:cxn ang="0">
                  <a:pos x="187325" y="285750"/>
                </a:cxn>
                <a:cxn ang="0">
                  <a:pos x="292100" y="288925"/>
                </a:cxn>
                <a:cxn ang="0">
                  <a:pos x="292100" y="288925"/>
                </a:cxn>
                <a:cxn ang="0">
                  <a:pos x="336550" y="288925"/>
                </a:cxn>
                <a:cxn ang="0">
                  <a:pos x="336550" y="288925"/>
                </a:cxn>
                <a:cxn ang="0">
                  <a:pos x="442912" y="288925"/>
                </a:cxn>
                <a:cxn ang="0">
                  <a:pos x="490537" y="288925"/>
                </a:cxn>
                <a:cxn ang="0">
                  <a:pos x="592137" y="288925"/>
                </a:cxn>
                <a:cxn ang="0">
                  <a:pos x="592137" y="288925"/>
                </a:cxn>
                <a:cxn ang="0">
                  <a:pos x="641350" y="288925"/>
                </a:cxn>
                <a:cxn ang="0">
                  <a:pos x="641350" y="288925"/>
                </a:cxn>
                <a:cxn ang="0">
                  <a:pos x="746125" y="288925"/>
                </a:cxn>
                <a:cxn ang="0">
                  <a:pos x="790575" y="288925"/>
                </a:cxn>
                <a:cxn ang="0">
                  <a:pos x="896937" y="288925"/>
                </a:cxn>
                <a:cxn ang="0">
                  <a:pos x="896937" y="288925"/>
                </a:cxn>
                <a:cxn ang="0">
                  <a:pos x="944562" y="293687"/>
                </a:cxn>
                <a:cxn ang="0">
                  <a:pos x="944562" y="293687"/>
                </a:cxn>
                <a:cxn ang="0">
                  <a:pos x="1046162" y="293687"/>
                </a:cxn>
                <a:cxn ang="0">
                  <a:pos x="1046162" y="293687"/>
                </a:cxn>
                <a:cxn ang="0">
                  <a:pos x="1095375" y="293687"/>
                </a:cxn>
                <a:cxn ang="0">
                  <a:pos x="1095375" y="293687"/>
                </a:cxn>
                <a:cxn ang="0">
                  <a:pos x="1200150" y="293687"/>
                </a:cxn>
                <a:cxn ang="0">
                  <a:pos x="1200150" y="293687"/>
                </a:cxn>
                <a:cxn ang="0">
                  <a:pos x="1230312" y="293687"/>
                </a:cxn>
                <a:cxn ang="0">
                  <a:pos x="1350962" y="293687"/>
                </a:cxn>
                <a:cxn ang="0">
                  <a:pos x="1350962" y="293687"/>
                </a:cxn>
                <a:cxn ang="0">
                  <a:pos x="1395412" y="293687"/>
                </a:cxn>
                <a:cxn ang="0">
                  <a:pos x="1395412" y="293687"/>
                </a:cxn>
                <a:cxn ang="0">
                  <a:pos x="1954212" y="296862"/>
                </a:cxn>
                <a:cxn ang="0">
                  <a:pos x="2000250" y="296862"/>
                </a:cxn>
                <a:cxn ang="0">
                  <a:pos x="2105025" y="296862"/>
                </a:cxn>
                <a:cxn ang="0">
                  <a:pos x="2154237" y="296862"/>
                </a:cxn>
                <a:cxn ang="0">
                  <a:pos x="2255837" y="296862"/>
                </a:cxn>
                <a:cxn ang="0">
                  <a:pos x="2303462" y="301625"/>
                </a:cxn>
                <a:cxn ang="0">
                  <a:pos x="2409825" y="301625"/>
                </a:cxn>
                <a:cxn ang="0">
                  <a:pos x="2454275" y="301625"/>
                </a:cxn>
                <a:cxn ang="0">
                  <a:pos x="2709862" y="301625"/>
                </a:cxn>
                <a:cxn ang="0">
                  <a:pos x="2728912" y="301625"/>
                </a:cxn>
                <a:cxn ang="0">
                  <a:pos x="3062288" y="304800"/>
                </a:cxn>
                <a:cxn ang="0">
                  <a:pos x="3062288" y="14287"/>
                </a:cxn>
              </a:cxnLst>
              <a:rect l="0" t="0" r="0" b="0"/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7" name="Freeform 52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3062288" y="14287"/>
                </a:cxn>
                <a:cxn ang="0">
                  <a:pos x="3175" y="0"/>
                </a:cxn>
                <a:cxn ang="0">
                  <a:pos x="0" y="285750"/>
                </a:cxn>
                <a:cxn ang="0">
                  <a:pos x="141287" y="285750"/>
                </a:cxn>
                <a:cxn ang="0">
                  <a:pos x="141287" y="285750"/>
                </a:cxn>
                <a:cxn ang="0">
                  <a:pos x="187325" y="285750"/>
                </a:cxn>
                <a:cxn ang="0">
                  <a:pos x="292100" y="288925"/>
                </a:cxn>
                <a:cxn ang="0">
                  <a:pos x="292100" y="288925"/>
                </a:cxn>
                <a:cxn ang="0">
                  <a:pos x="336550" y="288925"/>
                </a:cxn>
                <a:cxn ang="0">
                  <a:pos x="336550" y="288925"/>
                </a:cxn>
                <a:cxn ang="0">
                  <a:pos x="442912" y="288925"/>
                </a:cxn>
                <a:cxn ang="0">
                  <a:pos x="490537" y="288925"/>
                </a:cxn>
                <a:cxn ang="0">
                  <a:pos x="592137" y="288925"/>
                </a:cxn>
                <a:cxn ang="0">
                  <a:pos x="592137" y="288925"/>
                </a:cxn>
                <a:cxn ang="0">
                  <a:pos x="641350" y="288925"/>
                </a:cxn>
                <a:cxn ang="0">
                  <a:pos x="641350" y="288925"/>
                </a:cxn>
                <a:cxn ang="0">
                  <a:pos x="746125" y="288925"/>
                </a:cxn>
                <a:cxn ang="0">
                  <a:pos x="790575" y="288925"/>
                </a:cxn>
                <a:cxn ang="0">
                  <a:pos x="896937" y="288925"/>
                </a:cxn>
                <a:cxn ang="0">
                  <a:pos x="896937" y="288925"/>
                </a:cxn>
                <a:cxn ang="0">
                  <a:pos x="944562" y="293687"/>
                </a:cxn>
                <a:cxn ang="0">
                  <a:pos x="944562" y="293687"/>
                </a:cxn>
                <a:cxn ang="0">
                  <a:pos x="1046162" y="293687"/>
                </a:cxn>
                <a:cxn ang="0">
                  <a:pos x="1046162" y="293687"/>
                </a:cxn>
                <a:cxn ang="0">
                  <a:pos x="1095375" y="293687"/>
                </a:cxn>
                <a:cxn ang="0">
                  <a:pos x="1095375" y="293687"/>
                </a:cxn>
                <a:cxn ang="0">
                  <a:pos x="1200150" y="293687"/>
                </a:cxn>
                <a:cxn ang="0">
                  <a:pos x="1200150" y="293687"/>
                </a:cxn>
                <a:cxn ang="0">
                  <a:pos x="1230312" y="293687"/>
                </a:cxn>
                <a:cxn ang="0">
                  <a:pos x="1350962" y="293687"/>
                </a:cxn>
                <a:cxn ang="0">
                  <a:pos x="1350962" y="293687"/>
                </a:cxn>
                <a:cxn ang="0">
                  <a:pos x="1395412" y="293687"/>
                </a:cxn>
                <a:cxn ang="0">
                  <a:pos x="1395412" y="293687"/>
                </a:cxn>
                <a:cxn ang="0">
                  <a:pos x="1954212" y="296862"/>
                </a:cxn>
                <a:cxn ang="0">
                  <a:pos x="2000250" y="296862"/>
                </a:cxn>
                <a:cxn ang="0">
                  <a:pos x="2105025" y="296862"/>
                </a:cxn>
                <a:cxn ang="0">
                  <a:pos x="2154237" y="296862"/>
                </a:cxn>
                <a:cxn ang="0">
                  <a:pos x="2255837" y="296862"/>
                </a:cxn>
                <a:cxn ang="0">
                  <a:pos x="2303462" y="301625"/>
                </a:cxn>
                <a:cxn ang="0">
                  <a:pos x="2409825" y="301625"/>
                </a:cxn>
                <a:cxn ang="0">
                  <a:pos x="2454275" y="301625"/>
                </a:cxn>
                <a:cxn ang="0">
                  <a:pos x="2709862" y="301625"/>
                </a:cxn>
                <a:cxn ang="0">
                  <a:pos x="2728912" y="301625"/>
                </a:cxn>
                <a:cxn ang="0">
                  <a:pos x="3062288" y="304800"/>
                </a:cxn>
                <a:cxn ang="0">
                  <a:pos x="3062288" y="14287"/>
                </a:cxn>
              </a:cxnLst>
              <a:rect l="0" t="0" r="0" b="0"/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8" name="Freeform 53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3059112" y="304800"/>
                </a:cxn>
                <a:cxn ang="0">
                  <a:pos x="0" y="285750"/>
                </a:cxn>
                <a:cxn ang="0">
                  <a:pos x="0" y="0"/>
                </a:cxn>
                <a:cxn ang="0">
                  <a:pos x="3062288" y="14287"/>
                </a:cxn>
                <a:cxn ang="0">
                  <a:pos x="3059112" y="304800"/>
                </a:cxn>
              </a:cxnLst>
              <a:rect l="0" t="0" r="0" b="0"/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9" name="Freeform 54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3059112" y="304800"/>
                </a:cxn>
                <a:cxn ang="0">
                  <a:pos x="0" y="285750"/>
                </a:cxn>
                <a:cxn ang="0">
                  <a:pos x="0" y="0"/>
                </a:cxn>
                <a:cxn ang="0">
                  <a:pos x="3062288" y="14287"/>
                </a:cxn>
                <a:cxn ang="0">
                  <a:pos x="3059112" y="304800"/>
                </a:cxn>
              </a:cxnLst>
              <a:rect l="0" t="0" r="0" b="0"/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0" name="Freeform 55"/>
            <p:cNvSpPr/>
            <p:nvPr/>
          </p:nvSpPr>
          <p:spPr>
            <a:xfrm>
              <a:off x="3486151" y="4605338"/>
              <a:ext cx="47625" cy="157163"/>
            </a:xfrm>
            <a:custGeom>
              <a:avLst/>
              <a:gdLst/>
              <a:ahLst/>
              <a:cxnLst>
                <a:cxn ang="0">
                  <a:pos x="25644" y="0"/>
                </a:cxn>
                <a:cxn ang="0">
                  <a:pos x="0" y="22451"/>
                </a:cxn>
                <a:cxn ang="0">
                  <a:pos x="0" y="157163"/>
                </a:cxn>
                <a:cxn ang="0">
                  <a:pos x="47625" y="157163"/>
                </a:cxn>
                <a:cxn ang="0">
                  <a:pos x="47625" y="26193"/>
                </a:cxn>
                <a:cxn ang="0">
                  <a:pos x="25644" y="0"/>
                </a:cxn>
              </a:cxnLst>
              <a:rect l="0" t="0" r="0" b="0"/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1" name="Freeform 56"/>
            <p:cNvSpPr/>
            <p:nvPr/>
          </p:nvSpPr>
          <p:spPr>
            <a:xfrm>
              <a:off x="3335338" y="4605338"/>
              <a:ext cx="49213" cy="157163"/>
            </a:xfrm>
            <a:custGeom>
              <a:avLst/>
              <a:gdLst/>
              <a:ahLst/>
              <a:cxnLst>
                <a:cxn ang="0">
                  <a:pos x="22713" y="0"/>
                </a:cxn>
                <a:cxn ang="0">
                  <a:pos x="0" y="22451"/>
                </a:cxn>
                <a:cxn ang="0">
                  <a:pos x="0" y="157163"/>
                </a:cxn>
                <a:cxn ang="0">
                  <a:pos x="45427" y="157163"/>
                </a:cxn>
                <a:cxn ang="0">
                  <a:pos x="49213" y="22451"/>
                </a:cxn>
                <a:cxn ang="0">
                  <a:pos x="22713" y="0"/>
                </a:cxn>
              </a:cxnLst>
              <a:rect l="0" t="0" r="0" b="0"/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2" name="Freeform 57"/>
            <p:cNvSpPr/>
            <p:nvPr/>
          </p:nvSpPr>
          <p:spPr>
            <a:xfrm>
              <a:off x="3184526" y="4605338"/>
              <a:ext cx="46038" cy="153988"/>
            </a:xfrm>
            <a:custGeom>
              <a:avLst/>
              <a:gdLst/>
              <a:ahLst/>
              <a:cxnLst>
                <a:cxn ang="0">
                  <a:pos x="23019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6038" y="153988"/>
                </a:cxn>
                <a:cxn ang="0">
                  <a:pos x="46038" y="22534"/>
                </a:cxn>
                <a:cxn ang="0">
                  <a:pos x="23019" y="0"/>
                </a:cxn>
              </a:cxnLst>
              <a:rect l="0" t="0" r="0" b="0"/>
              <a:pathLst>
                <a:path w="12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3" name="Freeform 58"/>
            <p:cNvSpPr/>
            <p:nvPr/>
          </p:nvSpPr>
          <p:spPr>
            <a:xfrm>
              <a:off x="3030538" y="4605338"/>
              <a:ext cx="49213" cy="153988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9213" y="153988"/>
                </a:cxn>
                <a:cxn ang="0">
                  <a:pos x="49213" y="22534"/>
                </a:cxn>
                <a:cxn ang="0">
                  <a:pos x="26499" y="0"/>
                </a:cxn>
              </a:cxnLst>
              <a:rect l="0" t="0" r="0" b="0"/>
              <a:pathLst>
                <a:path w="13" h="41">
                  <a:moveTo>
                    <a:pt x="7" y="0"/>
                  </a:moveTo>
                  <a:cubicBezTo>
                    <a:pt x="3" y="0"/>
                    <a:pt x="1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4" name="Freeform 59"/>
            <p:cNvSpPr/>
            <p:nvPr/>
          </p:nvSpPr>
          <p:spPr>
            <a:xfrm>
              <a:off x="2881313" y="4600576"/>
              <a:ext cx="49213" cy="158750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0" y="26458"/>
                </a:cxn>
                <a:cxn ang="0">
                  <a:pos x="0" y="158750"/>
                </a:cxn>
                <a:cxn ang="0">
                  <a:pos x="49213" y="158750"/>
                </a:cxn>
                <a:cxn ang="0">
                  <a:pos x="49213" y="26458"/>
                </a:cxn>
                <a:cxn ang="0">
                  <a:pos x="26499" y="0"/>
                </a:cxn>
              </a:cxnLst>
              <a:rect l="0" t="0" r="0" b="0"/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5" name="Freeform 60"/>
            <p:cNvSpPr/>
            <p:nvPr/>
          </p:nvSpPr>
          <p:spPr>
            <a:xfrm>
              <a:off x="2730501" y="4600576"/>
              <a:ext cx="49213" cy="158750"/>
            </a:xfrm>
            <a:custGeom>
              <a:avLst/>
              <a:gdLst/>
              <a:ahLst/>
              <a:cxnLst>
                <a:cxn ang="0">
                  <a:pos x="22713" y="0"/>
                </a:cxn>
                <a:cxn ang="0">
                  <a:pos x="0" y="22678"/>
                </a:cxn>
                <a:cxn ang="0">
                  <a:pos x="0" y="158750"/>
                </a:cxn>
                <a:cxn ang="0">
                  <a:pos x="45427" y="158750"/>
                </a:cxn>
                <a:cxn ang="0">
                  <a:pos x="49213" y="22678"/>
                </a:cxn>
                <a:cxn ang="0">
                  <a:pos x="22713" y="0"/>
                </a:cxn>
              </a:cxnLst>
              <a:rect l="0" t="0" r="0" b="0"/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6" name="Freeform 61"/>
            <p:cNvSpPr/>
            <p:nvPr/>
          </p:nvSpPr>
          <p:spPr>
            <a:xfrm>
              <a:off x="2576513" y="4600576"/>
              <a:ext cx="49213" cy="158750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3785" y="22678"/>
                </a:cxn>
                <a:cxn ang="0">
                  <a:pos x="0" y="154970"/>
                </a:cxn>
                <a:cxn ang="0">
                  <a:pos x="49213" y="158750"/>
                </a:cxn>
                <a:cxn ang="0">
                  <a:pos x="49213" y="22678"/>
                </a:cxn>
                <a:cxn ang="0">
                  <a:pos x="26499" y="0"/>
                </a:cxn>
              </a:cxnLst>
              <a:rect l="0" t="0" r="0" b="0"/>
              <a:pathLst>
                <a:path w="13" h="42">
                  <a:moveTo>
                    <a:pt x="7" y="0"/>
                  </a:moveTo>
                  <a:cubicBezTo>
                    <a:pt x="4" y="0"/>
                    <a:pt x="1" y="3"/>
                    <a:pt x="1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7" name="Freeform 62"/>
            <p:cNvSpPr/>
            <p:nvPr/>
          </p:nvSpPr>
          <p:spPr>
            <a:xfrm>
              <a:off x="2427288" y="4600576"/>
              <a:ext cx="47625" cy="153988"/>
            </a:xfrm>
            <a:custGeom>
              <a:avLst/>
              <a:gdLst/>
              <a:ahLst/>
              <a:cxnLst>
                <a:cxn ang="0">
                  <a:pos x="25644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7625" y="153988"/>
                </a:cxn>
                <a:cxn ang="0">
                  <a:pos x="47625" y="22534"/>
                </a:cxn>
                <a:cxn ang="0">
                  <a:pos x="25644" y="0"/>
                </a:cxn>
              </a:cxnLst>
              <a:rect l="0" t="0" r="0" b="0"/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8" name="Freeform 63"/>
            <p:cNvSpPr/>
            <p:nvPr/>
          </p:nvSpPr>
          <p:spPr>
            <a:xfrm>
              <a:off x="2276476" y="4597401"/>
              <a:ext cx="49213" cy="157163"/>
            </a:xfrm>
            <a:custGeom>
              <a:avLst/>
              <a:gdLst/>
              <a:ahLst/>
              <a:cxnLst>
                <a:cxn ang="0">
                  <a:pos x="22713" y="0"/>
                </a:cxn>
                <a:cxn ang="0">
                  <a:pos x="0" y="26193"/>
                </a:cxn>
                <a:cxn ang="0">
                  <a:pos x="0" y="157163"/>
                </a:cxn>
                <a:cxn ang="0">
                  <a:pos x="49213" y="157163"/>
                </a:cxn>
                <a:cxn ang="0">
                  <a:pos x="49213" y="26193"/>
                </a:cxn>
                <a:cxn ang="0">
                  <a:pos x="22713" y="0"/>
                </a:cxn>
              </a:cxnLst>
              <a:rect l="0" t="0" r="0" b="0"/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9" name="Freeform 64"/>
            <p:cNvSpPr/>
            <p:nvPr/>
          </p:nvSpPr>
          <p:spPr>
            <a:xfrm>
              <a:off x="2127251" y="4597401"/>
              <a:ext cx="44450" cy="157163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451"/>
                </a:cxn>
                <a:cxn ang="0">
                  <a:pos x="0" y="157163"/>
                </a:cxn>
                <a:cxn ang="0">
                  <a:pos x="44450" y="157163"/>
                </a:cxn>
                <a:cxn ang="0">
                  <a:pos x="44450" y="22451"/>
                </a:cxn>
                <a:cxn ang="0">
                  <a:pos x="22225" y="0"/>
                </a:cxn>
              </a:cxnLst>
              <a:rect l="0" t="0" r="0" b="0"/>
              <a:pathLst>
                <a:path w="12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0" name="Freeform 65"/>
            <p:cNvSpPr/>
            <p:nvPr/>
          </p:nvSpPr>
          <p:spPr>
            <a:xfrm>
              <a:off x="1973263" y="4597401"/>
              <a:ext cx="47625" cy="157163"/>
            </a:xfrm>
            <a:custGeom>
              <a:avLst/>
              <a:gdLst/>
              <a:ahLst/>
              <a:cxnLst>
                <a:cxn ang="0">
                  <a:pos x="25644" y="0"/>
                </a:cxn>
                <a:cxn ang="0">
                  <a:pos x="3663" y="22451"/>
                </a:cxn>
                <a:cxn ang="0">
                  <a:pos x="0" y="157163"/>
                </a:cxn>
                <a:cxn ang="0">
                  <a:pos x="47625" y="157163"/>
                </a:cxn>
                <a:cxn ang="0">
                  <a:pos x="47625" y="22451"/>
                </a:cxn>
                <a:cxn ang="0">
                  <a:pos x="25644" y="0"/>
                </a:cxn>
              </a:cxnLst>
              <a:rect l="0" t="0" r="0" b="0"/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1" name="Freeform 66"/>
            <p:cNvSpPr/>
            <p:nvPr/>
          </p:nvSpPr>
          <p:spPr>
            <a:xfrm>
              <a:off x="1822451" y="4597401"/>
              <a:ext cx="49213" cy="153988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9213" y="153988"/>
                </a:cxn>
                <a:cxn ang="0">
                  <a:pos x="49213" y="22534"/>
                </a:cxn>
                <a:cxn ang="0">
                  <a:pos x="26499" y="0"/>
                </a:cxn>
              </a:cxnLst>
              <a:rect l="0" t="0" r="0" b="0"/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2" name="Freeform 67"/>
            <p:cNvSpPr/>
            <p:nvPr/>
          </p:nvSpPr>
          <p:spPr>
            <a:xfrm>
              <a:off x="4543426" y="4611688"/>
              <a:ext cx="49213" cy="155575"/>
            </a:xfrm>
            <a:custGeom>
              <a:avLst/>
              <a:gdLst/>
              <a:ahLst/>
              <a:cxnLst>
                <a:cxn ang="0">
                  <a:pos x="22713" y="0"/>
                </a:cxn>
                <a:cxn ang="0">
                  <a:pos x="0" y="22767"/>
                </a:cxn>
                <a:cxn ang="0">
                  <a:pos x="0" y="155575"/>
                </a:cxn>
                <a:cxn ang="0">
                  <a:pos x="45427" y="155575"/>
                </a:cxn>
                <a:cxn ang="0">
                  <a:pos x="49213" y="22767"/>
                </a:cxn>
                <a:cxn ang="0">
                  <a:pos x="22713" y="0"/>
                </a:cxn>
              </a:cxnLst>
              <a:rect l="0" t="0" r="0" b="0"/>
              <a:pathLst>
                <a:path w="13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3" name="Freeform 68"/>
            <p:cNvSpPr/>
            <p:nvPr/>
          </p:nvSpPr>
          <p:spPr>
            <a:xfrm>
              <a:off x="4394201" y="4611688"/>
              <a:ext cx="44450" cy="155575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767"/>
                </a:cxn>
                <a:cxn ang="0">
                  <a:pos x="0" y="155575"/>
                </a:cxn>
                <a:cxn ang="0">
                  <a:pos x="44450" y="155575"/>
                </a:cxn>
                <a:cxn ang="0">
                  <a:pos x="44450" y="22767"/>
                </a:cxn>
                <a:cxn ang="0">
                  <a:pos x="22225" y="0"/>
                </a:cxn>
              </a:cxnLst>
              <a:rect l="0" t="0" r="0" b="0"/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4" name="Freeform 69"/>
            <p:cNvSpPr/>
            <p:nvPr/>
          </p:nvSpPr>
          <p:spPr>
            <a:xfrm>
              <a:off x="4240213" y="4608513"/>
              <a:ext cx="49213" cy="158750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3785" y="26458"/>
                </a:cxn>
                <a:cxn ang="0">
                  <a:pos x="0" y="158750"/>
                </a:cxn>
                <a:cxn ang="0">
                  <a:pos x="49213" y="158750"/>
                </a:cxn>
                <a:cxn ang="0">
                  <a:pos x="49213" y="26458"/>
                </a:cxn>
                <a:cxn ang="0">
                  <a:pos x="26499" y="0"/>
                </a:cxn>
              </a:cxnLst>
              <a:rect l="0" t="0" r="0" b="0"/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5" name="Freeform 70"/>
            <p:cNvSpPr/>
            <p:nvPr/>
          </p:nvSpPr>
          <p:spPr>
            <a:xfrm>
              <a:off x="4089401" y="4608513"/>
              <a:ext cx="49213" cy="158750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0" y="22678"/>
                </a:cxn>
                <a:cxn ang="0">
                  <a:pos x="0" y="158750"/>
                </a:cxn>
                <a:cxn ang="0">
                  <a:pos x="49213" y="158750"/>
                </a:cxn>
                <a:cxn ang="0">
                  <a:pos x="49213" y="22678"/>
                </a:cxn>
                <a:cxn ang="0">
                  <a:pos x="26499" y="0"/>
                </a:cxn>
              </a:cxnLst>
              <a:rect l="0" t="0" r="0" b="0"/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6" name="Freeform 71"/>
            <p:cNvSpPr/>
            <p:nvPr/>
          </p:nvSpPr>
          <p:spPr>
            <a:xfrm>
              <a:off x="3940176" y="4608513"/>
              <a:ext cx="47625" cy="158750"/>
            </a:xfrm>
            <a:custGeom>
              <a:avLst/>
              <a:gdLst/>
              <a:ahLst/>
              <a:cxnLst>
                <a:cxn ang="0">
                  <a:pos x="21980" y="0"/>
                </a:cxn>
                <a:cxn ang="0">
                  <a:pos x="0" y="22678"/>
                </a:cxn>
                <a:cxn ang="0">
                  <a:pos x="0" y="154970"/>
                </a:cxn>
                <a:cxn ang="0">
                  <a:pos x="43961" y="158750"/>
                </a:cxn>
                <a:cxn ang="0">
                  <a:pos x="47625" y="22678"/>
                </a:cxn>
                <a:cxn ang="0">
                  <a:pos x="21980" y="0"/>
                </a:cxn>
              </a:cxnLst>
              <a:rect l="0" t="0" r="0" b="0"/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7" name="Freeform 72"/>
            <p:cNvSpPr/>
            <p:nvPr/>
          </p:nvSpPr>
          <p:spPr>
            <a:xfrm>
              <a:off x="3789363" y="4608513"/>
              <a:ext cx="44450" cy="153988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4450" y="153988"/>
                </a:cxn>
                <a:cxn ang="0">
                  <a:pos x="44450" y="22534"/>
                </a:cxn>
                <a:cxn ang="0">
                  <a:pos x="22225" y="0"/>
                </a:cxn>
              </a:cxnLst>
              <a:rect l="0" t="0" r="0" b="0"/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8" name="Freeform 73"/>
            <p:cNvSpPr/>
            <p:nvPr/>
          </p:nvSpPr>
          <p:spPr>
            <a:xfrm>
              <a:off x="3635376" y="4605338"/>
              <a:ext cx="49213" cy="157163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3785" y="26193"/>
                </a:cxn>
                <a:cxn ang="0">
                  <a:pos x="0" y="157163"/>
                </a:cxn>
                <a:cxn ang="0">
                  <a:pos x="49213" y="157163"/>
                </a:cxn>
                <a:cxn ang="0">
                  <a:pos x="49213" y="26193"/>
                </a:cxn>
                <a:cxn ang="0">
                  <a:pos x="26499" y="0"/>
                </a:cxn>
              </a:cxnLst>
              <a:rect l="0" t="0" r="0" b="0"/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239" name="组合 313"/>
          <p:cNvGrpSpPr/>
          <p:nvPr/>
        </p:nvGrpSpPr>
        <p:grpSpPr>
          <a:xfrm>
            <a:off x="528638" y="3151188"/>
            <a:ext cx="460375" cy="1646237"/>
            <a:chOff x="1766888" y="2557463"/>
            <a:chExt cx="611188" cy="2193925"/>
          </a:xfrm>
        </p:grpSpPr>
        <p:sp>
          <p:nvSpPr>
            <p:cNvPr id="8240" name="Freeform 74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55587" y="0"/>
                </a:cxn>
                <a:cxn ang="0">
                  <a:pos x="0" y="0"/>
                </a:cxn>
                <a:cxn ang="0">
                  <a:pos x="0" y="76200"/>
                </a:cxn>
                <a:cxn ang="0">
                  <a:pos x="0" y="1765300"/>
                </a:cxn>
                <a:cxn ang="0">
                  <a:pos x="0" y="2193925"/>
                </a:cxn>
                <a:cxn ang="0">
                  <a:pos x="255587" y="2193925"/>
                </a:cxn>
                <a:cxn ang="0">
                  <a:pos x="506413" y="2193925"/>
                </a:cxn>
                <a:cxn ang="0">
                  <a:pos x="506413" y="1765300"/>
                </a:cxn>
                <a:cxn ang="0">
                  <a:pos x="506413" y="76200"/>
                </a:cxn>
                <a:cxn ang="0">
                  <a:pos x="506413" y="0"/>
                </a:cxn>
                <a:cxn ang="0">
                  <a:pos x="255587" y="0"/>
                </a:cxn>
              </a:cxnLst>
              <a:rect l="0" t="0" r="0" b="0"/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1" name="Freeform 75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55587" y="0"/>
                </a:cxn>
                <a:cxn ang="0">
                  <a:pos x="0" y="0"/>
                </a:cxn>
                <a:cxn ang="0">
                  <a:pos x="0" y="76200"/>
                </a:cxn>
                <a:cxn ang="0">
                  <a:pos x="0" y="1765300"/>
                </a:cxn>
                <a:cxn ang="0">
                  <a:pos x="0" y="2193925"/>
                </a:cxn>
                <a:cxn ang="0">
                  <a:pos x="255587" y="2193925"/>
                </a:cxn>
                <a:cxn ang="0">
                  <a:pos x="506413" y="2193925"/>
                </a:cxn>
                <a:cxn ang="0">
                  <a:pos x="506413" y="1765300"/>
                </a:cxn>
                <a:cxn ang="0">
                  <a:pos x="506413" y="76200"/>
                </a:cxn>
                <a:cxn ang="0">
                  <a:pos x="506413" y="0"/>
                </a:cxn>
                <a:cxn ang="0">
                  <a:pos x="255587" y="0"/>
                </a:cxn>
              </a:cxnLst>
              <a:rect l="0" t="0" r="0" b="0"/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2" name="Rectangle 76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solidFill>
              <a:srgbClr val="F8E29D"/>
            </a:solidFill>
            <a:ln w="9525">
              <a:noFill/>
            </a:ln>
          </p:spPr>
          <p:txBody>
            <a:bodyPr wrap="square" lIns="91440" tIns="45720" rIns="91440" bIns="45720" anchor="t"/>
            <a:lstStyle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3" name="Rectangle 77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lstStyle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4" name="Freeform 78"/>
            <p:cNvSpPr/>
            <p:nvPr/>
          </p:nvSpPr>
          <p:spPr>
            <a:xfrm>
              <a:off x="1866901" y="3103563"/>
              <a:ext cx="301625" cy="966788"/>
            </a:xfrm>
            <a:custGeom>
              <a:avLst/>
              <a:gdLst/>
              <a:ahLst/>
              <a:cxnLst>
                <a:cxn ang="0">
                  <a:pos x="301625" y="816315"/>
                </a:cxn>
                <a:cxn ang="0">
                  <a:pos x="150812" y="966788"/>
                </a:cxn>
                <a:cxn ang="0">
                  <a:pos x="0" y="816315"/>
                </a:cxn>
                <a:cxn ang="0">
                  <a:pos x="0" y="150472"/>
                </a:cxn>
                <a:cxn ang="0">
                  <a:pos x="150812" y="0"/>
                </a:cxn>
                <a:cxn ang="0">
                  <a:pos x="301625" y="150472"/>
                </a:cxn>
                <a:cxn ang="0">
                  <a:pos x="301625" y="816315"/>
                </a:cxn>
              </a:cxnLst>
              <a:rect l="0" t="0" r="0" b="0"/>
              <a:pathLst>
                <a:path w="80" h="257">
                  <a:moveTo>
                    <a:pt x="80" y="217"/>
                  </a:moveTo>
                  <a:cubicBezTo>
                    <a:pt x="80" y="239"/>
                    <a:pt x="62" y="257"/>
                    <a:pt x="40" y="257"/>
                  </a:cubicBezTo>
                  <a:cubicBezTo>
                    <a:pt x="18" y="257"/>
                    <a:pt x="0" y="239"/>
                    <a:pt x="0" y="217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18"/>
                    <a:pt x="18" y="0"/>
                    <a:pt x="40" y="0"/>
                  </a:cubicBezTo>
                  <a:cubicBezTo>
                    <a:pt x="62" y="0"/>
                    <a:pt x="80" y="18"/>
                    <a:pt x="80" y="40"/>
                  </a:cubicBezTo>
                  <a:cubicBezTo>
                    <a:pt x="80" y="217"/>
                    <a:pt x="80" y="217"/>
                    <a:pt x="80" y="217"/>
                  </a:cubicBezTo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5" name="Rectangle 79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wrap="square" lIns="91440" tIns="45720" rIns="91440" bIns="45720" anchor="t"/>
            <a:lstStyle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6" name="Rectangle 80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lstStyle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7" name="Rectangle 81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wrap="square" lIns="91440" tIns="45720" rIns="91440" bIns="45720" anchor="t"/>
            <a:lstStyle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8" name="Rectangle 82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lstStyle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9" name="Freeform 83"/>
            <p:cNvSpPr/>
            <p:nvPr/>
          </p:nvSpPr>
          <p:spPr>
            <a:xfrm>
              <a:off x="2017713" y="2633663"/>
              <a:ext cx="255588" cy="1689100"/>
            </a:xfrm>
            <a:custGeom>
              <a:avLst/>
              <a:gdLst/>
              <a:ahLst/>
              <a:cxnLst>
                <a:cxn ang="0">
                  <a:pos x="255588" y="0"/>
                </a:cxn>
                <a:cxn ang="0">
                  <a:pos x="0" y="0"/>
                </a:cxn>
                <a:cxn ang="0">
                  <a:pos x="0" y="470239"/>
                </a:cxn>
                <a:cxn ang="0">
                  <a:pos x="150345" y="620716"/>
                </a:cxn>
                <a:cxn ang="0">
                  <a:pos x="150345" y="1286575"/>
                </a:cxn>
                <a:cxn ang="0">
                  <a:pos x="0" y="1437051"/>
                </a:cxn>
                <a:cxn ang="0">
                  <a:pos x="0" y="1689100"/>
                </a:cxn>
                <a:cxn ang="0">
                  <a:pos x="255588" y="1689100"/>
                </a:cxn>
                <a:cxn ang="0">
                  <a:pos x="255588" y="0"/>
                </a:cxn>
              </a:cxnLst>
              <a:rect l="0" t="0" r="0" b="0"/>
              <a:pathLst>
                <a:path w="68" h="449">
                  <a:moveTo>
                    <a:pt x="6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5"/>
                    <a:pt x="0" y="125"/>
                    <a:pt x="0" y="125"/>
                  </a:cubicBezTo>
                  <a:cubicBezTo>
                    <a:pt x="22" y="125"/>
                    <a:pt x="40" y="143"/>
                    <a:pt x="40" y="165"/>
                  </a:cubicBezTo>
                  <a:cubicBezTo>
                    <a:pt x="40" y="342"/>
                    <a:pt x="40" y="342"/>
                    <a:pt x="40" y="342"/>
                  </a:cubicBezTo>
                  <a:cubicBezTo>
                    <a:pt x="40" y="364"/>
                    <a:pt x="22" y="382"/>
                    <a:pt x="0" y="382"/>
                  </a:cubicBezTo>
                  <a:cubicBezTo>
                    <a:pt x="0" y="449"/>
                    <a:pt x="0" y="449"/>
                    <a:pt x="0" y="449"/>
                  </a:cubicBezTo>
                  <a:cubicBezTo>
                    <a:pt x="68" y="449"/>
                    <a:pt x="68" y="449"/>
                    <a:pt x="68" y="449"/>
                  </a:cubicBezTo>
                  <a:cubicBezTo>
                    <a:pt x="68" y="0"/>
                    <a:pt x="68" y="0"/>
                    <a:pt x="68" y="0"/>
                  </a:cubicBezTo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0" name="Freeform 84"/>
            <p:cNvSpPr/>
            <p:nvPr/>
          </p:nvSpPr>
          <p:spPr>
            <a:xfrm>
              <a:off x="2017713" y="3103563"/>
              <a:ext cx="150813" cy="966788"/>
            </a:xfrm>
            <a:custGeom>
              <a:avLst/>
              <a:gdLst>
                <a:gd name="txL" fmla="*/ 0 w 40"/>
                <a:gd name="txT" fmla="*/ 0 h 257"/>
                <a:gd name="txR" fmla="*/ 40 w 40"/>
                <a:gd name="txB" fmla="*/ 257 h 257"/>
              </a:gdLst>
              <a:ahLst/>
              <a:cxnLst>
                <a:cxn ang="0">
                  <a:pos x="0" y="0"/>
                </a:cxn>
                <a:cxn ang="0">
                  <a:pos x="0" y="966788"/>
                </a:cxn>
                <a:cxn ang="0">
                  <a:pos x="150813" y="816315"/>
                </a:cxn>
                <a:cxn ang="0">
                  <a:pos x="150813" y="150472"/>
                </a:cxn>
                <a:cxn ang="0">
                  <a:pos x="0" y="0"/>
                </a:cxn>
              </a:cxnLst>
              <a:rect l="txL" t="txT" r="txR" b="txB"/>
              <a:pathLst>
                <a:path w="40" h="257">
                  <a:moveTo>
                    <a:pt x="0" y="0"/>
                  </a:moveTo>
                  <a:cubicBezTo>
                    <a:pt x="0" y="257"/>
                    <a:pt x="0" y="257"/>
                    <a:pt x="0" y="257"/>
                  </a:cubicBezTo>
                  <a:cubicBezTo>
                    <a:pt x="22" y="257"/>
                    <a:pt x="40" y="239"/>
                    <a:pt x="40" y="217"/>
                  </a:cubicBezTo>
                  <a:cubicBezTo>
                    <a:pt x="40" y="40"/>
                    <a:pt x="40" y="40"/>
                    <a:pt x="40" y="40"/>
                  </a:cubicBezTo>
                  <a:cubicBezTo>
                    <a:pt x="40" y="18"/>
                    <a:pt x="22" y="0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 anchor="ctr"/>
            <a:lstStyle/>
            <a:p>
              <a:r>
                <a:rPr lang="zh-CN" altLang="en-US" sz="600">
                  <a:solidFill>
                    <a:srgbClr val="D9D9D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优翼</a:t>
              </a:r>
              <a:endParaRPr lang="zh-CN" altLang="en-US" sz="600">
                <a:solidFill>
                  <a:srgbClr val="D9D9D9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51" name="Rectangle 85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solidFill>
              <a:srgbClr val="B9A565"/>
            </a:solidFill>
            <a:ln w="9525">
              <a:noFill/>
            </a:ln>
          </p:spPr>
          <p:txBody>
            <a:bodyPr wrap="square" lIns="91440" tIns="45720" rIns="91440" bIns="45720" anchor="t"/>
            <a:lstStyle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52" name="Rectangle 86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lstStyle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53" name="Freeform 87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55588" y="0"/>
                </a:cxn>
                <a:cxn ang="0">
                  <a:pos x="255588" y="0"/>
                </a:cxn>
                <a:cxn ang="0">
                  <a:pos x="0" y="0"/>
                </a:cxn>
                <a:cxn ang="0">
                  <a:pos x="0" y="428625"/>
                </a:cxn>
                <a:cxn ang="0">
                  <a:pos x="255588" y="428625"/>
                </a:cxn>
                <a:cxn ang="0">
                  <a:pos x="255588" y="0"/>
                </a:cxn>
              </a:cxnLst>
              <a:rect l="0" t="0" r="0" b="0"/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B9A565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4" name="Freeform 88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55588" y="0"/>
                </a:cxn>
                <a:cxn ang="0">
                  <a:pos x="255588" y="0"/>
                </a:cxn>
                <a:cxn ang="0">
                  <a:pos x="0" y="0"/>
                </a:cxn>
                <a:cxn ang="0">
                  <a:pos x="0" y="428625"/>
                </a:cxn>
                <a:cxn ang="0">
                  <a:pos x="255588" y="428625"/>
                </a:cxn>
                <a:cxn ang="0">
                  <a:pos x="255588" y="0"/>
                </a:cxn>
              </a:cxnLst>
              <a:rect l="0" t="0" r="0" b="0"/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255" name="组合 341"/>
          <p:cNvGrpSpPr/>
          <p:nvPr/>
        </p:nvGrpSpPr>
        <p:grpSpPr>
          <a:xfrm>
            <a:off x="1009650" y="3703638"/>
            <a:ext cx="708025" cy="771525"/>
            <a:chOff x="2559051" y="2430463"/>
            <a:chExt cx="941387" cy="1027113"/>
          </a:xfrm>
        </p:grpSpPr>
        <p:sp>
          <p:nvSpPr>
            <p:cNvPr id="8256" name="Freeform 100"/>
            <p:cNvSpPr/>
            <p:nvPr/>
          </p:nvSpPr>
          <p:spPr>
            <a:xfrm>
              <a:off x="2559051" y="2430463"/>
              <a:ext cx="933450" cy="860425"/>
            </a:xfrm>
            <a:custGeom>
              <a:avLst/>
              <a:gdLst/>
              <a:ahLst/>
              <a:cxnLst>
                <a:cxn ang="0">
                  <a:pos x="352386" y="330643"/>
                </a:cxn>
                <a:cxn ang="0">
                  <a:pos x="307401" y="341915"/>
                </a:cxn>
                <a:cxn ang="0">
                  <a:pos x="292406" y="345672"/>
                </a:cxn>
                <a:cxn ang="0">
                  <a:pos x="322396" y="319371"/>
                </a:cxn>
                <a:cxn ang="0">
                  <a:pos x="341140" y="293070"/>
                </a:cxn>
                <a:cxn ang="0">
                  <a:pos x="348637" y="281798"/>
                </a:cxn>
                <a:cxn ang="0">
                  <a:pos x="483594" y="154049"/>
                </a:cxn>
                <a:cxn ang="0">
                  <a:pos x="333642" y="180351"/>
                </a:cxn>
                <a:cxn ang="0">
                  <a:pos x="333642" y="263012"/>
                </a:cxn>
                <a:cxn ang="0">
                  <a:pos x="296154" y="236710"/>
                </a:cxn>
                <a:cxn ang="0">
                  <a:pos x="262415" y="225438"/>
                </a:cxn>
                <a:cxn ang="0">
                  <a:pos x="217430" y="221681"/>
                </a:cxn>
                <a:cxn ang="0">
                  <a:pos x="183690" y="221681"/>
                </a:cxn>
                <a:cxn ang="0">
                  <a:pos x="191188" y="390760"/>
                </a:cxn>
                <a:cxn ang="0">
                  <a:pos x="243671" y="375731"/>
                </a:cxn>
                <a:cxn ang="0">
                  <a:pos x="247420" y="375731"/>
                </a:cxn>
                <a:cxn ang="0">
                  <a:pos x="232425" y="390760"/>
                </a:cxn>
                <a:cxn ang="0">
                  <a:pos x="213681" y="409547"/>
                </a:cxn>
                <a:cxn ang="0">
                  <a:pos x="202434" y="424576"/>
                </a:cxn>
                <a:cxn ang="0">
                  <a:pos x="187439" y="447120"/>
                </a:cxn>
                <a:cxn ang="0">
                  <a:pos x="176193" y="469664"/>
                </a:cxn>
                <a:cxn ang="0">
                  <a:pos x="168695" y="495965"/>
                </a:cxn>
                <a:cxn ang="0">
                  <a:pos x="164946" y="518509"/>
                </a:cxn>
                <a:cxn ang="0">
                  <a:pos x="161198" y="548567"/>
                </a:cxn>
                <a:cxn ang="0">
                  <a:pos x="161198" y="567354"/>
                </a:cxn>
                <a:cxn ang="0">
                  <a:pos x="164946" y="601170"/>
                </a:cxn>
                <a:cxn ang="0">
                  <a:pos x="168695" y="619956"/>
                </a:cxn>
                <a:cxn ang="0">
                  <a:pos x="179942" y="653772"/>
                </a:cxn>
                <a:cxn ang="0">
                  <a:pos x="187439" y="676316"/>
                </a:cxn>
                <a:cxn ang="0">
                  <a:pos x="209932" y="706375"/>
                </a:cxn>
                <a:cxn ang="0">
                  <a:pos x="236174" y="743948"/>
                </a:cxn>
                <a:cxn ang="0">
                  <a:pos x="254918" y="762734"/>
                </a:cxn>
                <a:cxn ang="0">
                  <a:pos x="277410" y="781521"/>
                </a:cxn>
                <a:cxn ang="0">
                  <a:pos x="296154" y="796550"/>
                </a:cxn>
                <a:cxn ang="0">
                  <a:pos x="318647" y="811579"/>
                </a:cxn>
                <a:cxn ang="0">
                  <a:pos x="344889" y="826609"/>
                </a:cxn>
                <a:cxn ang="0">
                  <a:pos x="367381" y="834123"/>
                </a:cxn>
                <a:cxn ang="0">
                  <a:pos x="393623" y="845395"/>
                </a:cxn>
                <a:cxn ang="0">
                  <a:pos x="412367" y="852910"/>
                </a:cxn>
                <a:cxn ang="0">
                  <a:pos x="442357" y="856667"/>
                </a:cxn>
                <a:cxn ang="0">
                  <a:pos x="461101" y="860425"/>
                </a:cxn>
                <a:cxn ang="0">
                  <a:pos x="494840" y="860425"/>
                </a:cxn>
                <a:cxn ang="0">
                  <a:pos x="509836" y="860425"/>
                </a:cxn>
                <a:cxn ang="0">
                  <a:pos x="543575" y="856667"/>
                </a:cxn>
                <a:cxn ang="0">
                  <a:pos x="558570" y="852910"/>
                </a:cxn>
                <a:cxn ang="0">
                  <a:pos x="592309" y="841638"/>
                </a:cxn>
                <a:cxn ang="0">
                  <a:pos x="607304" y="837881"/>
                </a:cxn>
                <a:cxn ang="0">
                  <a:pos x="678531" y="789036"/>
                </a:cxn>
                <a:cxn ang="0">
                  <a:pos x="693527" y="777764"/>
                </a:cxn>
                <a:cxn ang="0">
                  <a:pos x="704773" y="766492"/>
                </a:cxn>
              </a:cxnLst>
              <a:rect l="0" t="0" r="0" b="0"/>
              <a:pathLst>
                <a:path w="249" h="229">
                  <a:moveTo>
                    <a:pt x="216" y="74"/>
                  </a:moveTo>
                  <a:cubicBezTo>
                    <a:pt x="178" y="20"/>
                    <a:pt x="111" y="45"/>
                    <a:pt x="103" y="88"/>
                  </a:cubicBezTo>
                  <a:cubicBezTo>
                    <a:pt x="100" y="88"/>
                    <a:pt x="97" y="88"/>
                    <a:pt x="94" y="88"/>
                  </a:cubicBezTo>
                  <a:cubicBezTo>
                    <a:pt x="93" y="88"/>
                    <a:pt x="93" y="88"/>
                    <a:pt x="93" y="88"/>
                  </a:cubicBezTo>
                  <a:cubicBezTo>
                    <a:pt x="89" y="89"/>
                    <a:pt x="85" y="90"/>
                    <a:pt x="82" y="91"/>
                  </a:cubicBezTo>
                  <a:cubicBezTo>
                    <a:pt x="82" y="91"/>
                    <a:pt x="82" y="91"/>
                    <a:pt x="82" y="91"/>
                  </a:cubicBezTo>
                  <a:cubicBezTo>
                    <a:pt x="80" y="92"/>
                    <a:pt x="78" y="93"/>
                    <a:pt x="76" y="93"/>
                  </a:cubicBezTo>
                  <a:cubicBezTo>
                    <a:pt x="77" y="93"/>
                    <a:pt x="77" y="93"/>
                    <a:pt x="77" y="93"/>
                  </a:cubicBezTo>
                  <a:cubicBezTo>
                    <a:pt x="77" y="93"/>
                    <a:pt x="78" y="92"/>
                    <a:pt x="78" y="92"/>
                  </a:cubicBezTo>
                  <a:cubicBezTo>
                    <a:pt x="79" y="91"/>
                    <a:pt x="80" y="90"/>
                    <a:pt x="81" y="89"/>
                  </a:cubicBezTo>
                  <a:cubicBezTo>
                    <a:pt x="82" y="89"/>
                    <a:pt x="83" y="88"/>
                    <a:pt x="83" y="87"/>
                  </a:cubicBezTo>
                  <a:cubicBezTo>
                    <a:pt x="84" y="87"/>
                    <a:pt x="85" y="86"/>
                    <a:pt x="86" y="85"/>
                  </a:cubicBezTo>
                  <a:cubicBezTo>
                    <a:pt x="86" y="84"/>
                    <a:pt x="87" y="84"/>
                    <a:pt x="87" y="83"/>
                  </a:cubicBezTo>
                  <a:cubicBezTo>
                    <a:pt x="88" y="82"/>
                    <a:pt x="89" y="81"/>
                    <a:pt x="89" y="80"/>
                  </a:cubicBezTo>
                  <a:cubicBezTo>
                    <a:pt x="90" y="80"/>
                    <a:pt x="91" y="79"/>
                    <a:pt x="91" y="78"/>
                  </a:cubicBezTo>
                  <a:cubicBezTo>
                    <a:pt x="91" y="78"/>
                    <a:pt x="91" y="78"/>
                    <a:pt x="91" y="78"/>
                  </a:cubicBezTo>
                  <a:cubicBezTo>
                    <a:pt x="91" y="77"/>
                    <a:pt x="91" y="77"/>
                    <a:pt x="91" y="77"/>
                  </a:cubicBezTo>
                  <a:cubicBezTo>
                    <a:pt x="92" y="77"/>
                    <a:pt x="92" y="76"/>
                    <a:pt x="93" y="75"/>
                  </a:cubicBezTo>
                  <a:cubicBezTo>
                    <a:pt x="96" y="80"/>
                    <a:pt x="99" y="84"/>
                    <a:pt x="103" y="88"/>
                  </a:cubicBezTo>
                  <a:cubicBezTo>
                    <a:pt x="103" y="88"/>
                    <a:pt x="97" y="75"/>
                    <a:pt x="92" y="59"/>
                  </a:cubicBezTo>
                  <a:cubicBezTo>
                    <a:pt x="105" y="59"/>
                    <a:pt x="119" y="53"/>
                    <a:pt x="129" y="41"/>
                  </a:cubicBezTo>
                  <a:cubicBezTo>
                    <a:pt x="139" y="29"/>
                    <a:pt x="143" y="14"/>
                    <a:pt x="140" y="1"/>
                  </a:cubicBezTo>
                  <a:cubicBezTo>
                    <a:pt x="126" y="0"/>
                    <a:pt x="112" y="6"/>
                    <a:pt x="101" y="18"/>
                  </a:cubicBezTo>
                  <a:cubicBezTo>
                    <a:pt x="94" y="27"/>
                    <a:pt x="90" y="38"/>
                    <a:pt x="89" y="48"/>
                  </a:cubicBezTo>
                  <a:cubicBezTo>
                    <a:pt x="86" y="34"/>
                    <a:pt x="84" y="19"/>
                    <a:pt x="88" y="9"/>
                  </a:cubicBezTo>
                  <a:cubicBezTo>
                    <a:pt x="76" y="10"/>
                    <a:pt x="76" y="10"/>
                    <a:pt x="76" y="10"/>
                  </a:cubicBezTo>
                  <a:cubicBezTo>
                    <a:pt x="76" y="10"/>
                    <a:pt x="73" y="41"/>
                    <a:pt x="89" y="70"/>
                  </a:cubicBezTo>
                  <a:cubicBezTo>
                    <a:pt x="87" y="68"/>
                    <a:pt x="84" y="66"/>
                    <a:pt x="82" y="65"/>
                  </a:cubicBezTo>
                  <a:cubicBezTo>
                    <a:pt x="82" y="65"/>
                    <a:pt x="82" y="65"/>
                    <a:pt x="82" y="65"/>
                  </a:cubicBezTo>
                  <a:cubicBezTo>
                    <a:pt x="81" y="64"/>
                    <a:pt x="80" y="64"/>
                    <a:pt x="79" y="63"/>
                  </a:cubicBezTo>
                  <a:cubicBezTo>
                    <a:pt x="78" y="63"/>
                    <a:pt x="77" y="63"/>
                    <a:pt x="76" y="62"/>
                  </a:cubicBezTo>
                  <a:cubicBezTo>
                    <a:pt x="75" y="62"/>
                    <a:pt x="73" y="61"/>
                    <a:pt x="72" y="61"/>
                  </a:cubicBezTo>
                  <a:cubicBezTo>
                    <a:pt x="71" y="61"/>
                    <a:pt x="70" y="61"/>
                    <a:pt x="70" y="60"/>
                  </a:cubicBezTo>
                  <a:cubicBezTo>
                    <a:pt x="68" y="60"/>
                    <a:pt x="67" y="60"/>
                    <a:pt x="66" y="59"/>
                  </a:cubicBezTo>
                  <a:cubicBezTo>
                    <a:pt x="65" y="59"/>
                    <a:pt x="64" y="59"/>
                    <a:pt x="64" y="59"/>
                  </a:cubicBezTo>
                  <a:cubicBezTo>
                    <a:pt x="62" y="59"/>
                    <a:pt x="60" y="59"/>
                    <a:pt x="58" y="59"/>
                  </a:cubicBezTo>
                  <a:cubicBezTo>
                    <a:pt x="57" y="59"/>
                    <a:pt x="57" y="59"/>
                    <a:pt x="56" y="59"/>
                  </a:cubicBezTo>
                  <a:cubicBezTo>
                    <a:pt x="55" y="58"/>
                    <a:pt x="53" y="58"/>
                    <a:pt x="51" y="59"/>
                  </a:cubicBezTo>
                  <a:cubicBezTo>
                    <a:pt x="51" y="59"/>
                    <a:pt x="50" y="59"/>
                    <a:pt x="49" y="59"/>
                  </a:cubicBezTo>
                  <a:cubicBezTo>
                    <a:pt x="47" y="59"/>
                    <a:pt x="45" y="59"/>
                    <a:pt x="43" y="60"/>
                  </a:cubicBezTo>
                  <a:cubicBezTo>
                    <a:pt x="23" y="63"/>
                    <a:pt x="8" y="75"/>
                    <a:pt x="0" y="90"/>
                  </a:cubicBezTo>
                  <a:cubicBezTo>
                    <a:pt x="13" y="102"/>
                    <a:pt x="32" y="108"/>
                    <a:pt x="51" y="104"/>
                  </a:cubicBezTo>
                  <a:cubicBezTo>
                    <a:pt x="53" y="104"/>
                    <a:pt x="55" y="103"/>
                    <a:pt x="58" y="102"/>
                  </a:cubicBezTo>
                  <a:cubicBezTo>
                    <a:pt x="58" y="102"/>
                    <a:pt x="58" y="102"/>
                    <a:pt x="59" y="102"/>
                  </a:cubicBezTo>
                  <a:cubicBezTo>
                    <a:pt x="61" y="101"/>
                    <a:pt x="63" y="101"/>
                    <a:pt x="65" y="100"/>
                  </a:cubicBezTo>
                  <a:cubicBezTo>
                    <a:pt x="66" y="99"/>
                    <a:pt x="66" y="99"/>
                    <a:pt x="66" y="99"/>
                  </a:cubicBezTo>
                  <a:cubicBezTo>
                    <a:pt x="67" y="99"/>
                    <a:pt x="67" y="99"/>
                    <a:pt x="68" y="98"/>
                  </a:cubicBezTo>
                  <a:cubicBezTo>
                    <a:pt x="67" y="99"/>
                    <a:pt x="67" y="100"/>
                    <a:pt x="66" y="100"/>
                  </a:cubicBezTo>
                  <a:cubicBezTo>
                    <a:pt x="65" y="101"/>
                    <a:pt x="65" y="101"/>
                    <a:pt x="64" y="101"/>
                  </a:cubicBezTo>
                  <a:cubicBezTo>
                    <a:pt x="64" y="102"/>
                    <a:pt x="63" y="102"/>
                    <a:pt x="63" y="103"/>
                  </a:cubicBezTo>
                  <a:cubicBezTo>
                    <a:pt x="63" y="103"/>
                    <a:pt x="62" y="103"/>
                    <a:pt x="62" y="104"/>
                  </a:cubicBezTo>
                  <a:cubicBezTo>
                    <a:pt x="61" y="104"/>
                    <a:pt x="61" y="105"/>
                    <a:pt x="60" y="105"/>
                  </a:cubicBezTo>
                  <a:cubicBezTo>
                    <a:pt x="59" y="106"/>
                    <a:pt x="59" y="107"/>
                    <a:pt x="58" y="107"/>
                  </a:cubicBezTo>
                  <a:cubicBezTo>
                    <a:pt x="58" y="108"/>
                    <a:pt x="57" y="108"/>
                    <a:pt x="57" y="109"/>
                  </a:cubicBezTo>
                  <a:cubicBezTo>
                    <a:pt x="57" y="109"/>
                    <a:pt x="56" y="110"/>
                    <a:pt x="56" y="110"/>
                  </a:cubicBezTo>
                  <a:cubicBezTo>
                    <a:pt x="55" y="111"/>
                    <a:pt x="55" y="111"/>
                    <a:pt x="55" y="112"/>
                  </a:cubicBezTo>
                  <a:cubicBezTo>
                    <a:pt x="54" y="112"/>
                    <a:pt x="54" y="113"/>
                    <a:pt x="54" y="113"/>
                  </a:cubicBezTo>
                  <a:cubicBezTo>
                    <a:pt x="53" y="114"/>
                    <a:pt x="52" y="115"/>
                    <a:pt x="52" y="116"/>
                  </a:cubicBezTo>
                  <a:cubicBezTo>
                    <a:pt x="52" y="116"/>
                    <a:pt x="51" y="117"/>
                    <a:pt x="51" y="117"/>
                  </a:cubicBezTo>
                  <a:cubicBezTo>
                    <a:pt x="51" y="118"/>
                    <a:pt x="50" y="119"/>
                    <a:pt x="50" y="119"/>
                  </a:cubicBezTo>
                  <a:cubicBezTo>
                    <a:pt x="50" y="120"/>
                    <a:pt x="49" y="120"/>
                    <a:pt x="49" y="121"/>
                  </a:cubicBezTo>
                  <a:cubicBezTo>
                    <a:pt x="49" y="122"/>
                    <a:pt x="48" y="123"/>
                    <a:pt x="48" y="124"/>
                  </a:cubicBezTo>
                  <a:cubicBezTo>
                    <a:pt x="48" y="124"/>
                    <a:pt x="47" y="125"/>
                    <a:pt x="47" y="125"/>
                  </a:cubicBezTo>
                  <a:cubicBezTo>
                    <a:pt x="47" y="126"/>
                    <a:pt x="47" y="127"/>
                    <a:pt x="46" y="128"/>
                  </a:cubicBezTo>
                  <a:cubicBezTo>
                    <a:pt x="46" y="128"/>
                    <a:pt x="46" y="129"/>
                    <a:pt x="46" y="129"/>
                  </a:cubicBezTo>
                  <a:cubicBezTo>
                    <a:pt x="45" y="130"/>
                    <a:pt x="45" y="131"/>
                    <a:pt x="45" y="132"/>
                  </a:cubicBezTo>
                  <a:cubicBezTo>
                    <a:pt x="45" y="132"/>
                    <a:pt x="45" y="132"/>
                    <a:pt x="45" y="133"/>
                  </a:cubicBezTo>
                  <a:cubicBezTo>
                    <a:pt x="44" y="134"/>
                    <a:pt x="44" y="135"/>
                    <a:pt x="44" y="136"/>
                  </a:cubicBezTo>
                  <a:cubicBezTo>
                    <a:pt x="44" y="137"/>
                    <a:pt x="44" y="137"/>
                    <a:pt x="44" y="138"/>
                  </a:cubicBezTo>
                  <a:cubicBezTo>
                    <a:pt x="43" y="139"/>
                    <a:pt x="43" y="140"/>
                    <a:pt x="43" y="141"/>
                  </a:cubicBezTo>
                  <a:cubicBezTo>
                    <a:pt x="43" y="141"/>
                    <a:pt x="43" y="141"/>
                    <a:pt x="43" y="142"/>
                  </a:cubicBezTo>
                  <a:cubicBezTo>
                    <a:pt x="43" y="143"/>
                    <a:pt x="43" y="144"/>
                    <a:pt x="43" y="146"/>
                  </a:cubicBezTo>
                  <a:cubicBezTo>
                    <a:pt x="43" y="146"/>
                    <a:pt x="43" y="146"/>
                    <a:pt x="43" y="146"/>
                  </a:cubicBezTo>
                  <a:cubicBezTo>
                    <a:pt x="43" y="147"/>
                    <a:pt x="43" y="149"/>
                    <a:pt x="43" y="150"/>
                  </a:cubicBezTo>
                  <a:cubicBezTo>
                    <a:pt x="43" y="150"/>
                    <a:pt x="43" y="151"/>
                    <a:pt x="43" y="151"/>
                  </a:cubicBezTo>
                  <a:cubicBezTo>
                    <a:pt x="43" y="152"/>
                    <a:pt x="43" y="153"/>
                    <a:pt x="43" y="154"/>
                  </a:cubicBezTo>
                  <a:cubicBezTo>
                    <a:pt x="43" y="155"/>
                    <a:pt x="43" y="155"/>
                    <a:pt x="43" y="155"/>
                  </a:cubicBezTo>
                  <a:cubicBezTo>
                    <a:pt x="43" y="157"/>
                    <a:pt x="43" y="158"/>
                    <a:pt x="44" y="160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2"/>
                    <a:pt x="44" y="163"/>
                    <a:pt x="44" y="164"/>
                  </a:cubicBezTo>
                  <a:cubicBezTo>
                    <a:pt x="45" y="164"/>
                    <a:pt x="45" y="165"/>
                    <a:pt x="45" y="165"/>
                  </a:cubicBezTo>
                  <a:cubicBezTo>
                    <a:pt x="45" y="167"/>
                    <a:pt x="46" y="168"/>
                    <a:pt x="46" y="170"/>
                  </a:cubicBezTo>
                  <a:cubicBezTo>
                    <a:pt x="46" y="170"/>
                    <a:pt x="46" y="170"/>
                    <a:pt x="46" y="170"/>
                  </a:cubicBezTo>
                  <a:cubicBezTo>
                    <a:pt x="47" y="171"/>
                    <a:pt x="47" y="172"/>
                    <a:pt x="48" y="174"/>
                  </a:cubicBezTo>
                  <a:cubicBezTo>
                    <a:pt x="48" y="174"/>
                    <a:pt x="48" y="175"/>
                    <a:pt x="48" y="175"/>
                  </a:cubicBezTo>
                  <a:cubicBezTo>
                    <a:pt x="49" y="176"/>
                    <a:pt x="49" y="177"/>
                    <a:pt x="50" y="179"/>
                  </a:cubicBezTo>
                  <a:cubicBezTo>
                    <a:pt x="50" y="180"/>
                    <a:pt x="50" y="180"/>
                    <a:pt x="50" y="180"/>
                  </a:cubicBezTo>
                  <a:cubicBezTo>
                    <a:pt x="51" y="181"/>
                    <a:pt x="52" y="182"/>
                    <a:pt x="53" y="184"/>
                  </a:cubicBezTo>
                  <a:cubicBezTo>
                    <a:pt x="53" y="185"/>
                    <a:pt x="53" y="185"/>
                    <a:pt x="53" y="185"/>
                  </a:cubicBezTo>
                  <a:cubicBezTo>
                    <a:pt x="54" y="186"/>
                    <a:pt x="55" y="187"/>
                    <a:pt x="56" y="188"/>
                  </a:cubicBezTo>
                  <a:cubicBezTo>
                    <a:pt x="56" y="189"/>
                    <a:pt x="56" y="189"/>
                    <a:pt x="57" y="190"/>
                  </a:cubicBezTo>
                  <a:cubicBezTo>
                    <a:pt x="58" y="191"/>
                    <a:pt x="59" y="192"/>
                    <a:pt x="60" y="194"/>
                  </a:cubicBezTo>
                  <a:cubicBezTo>
                    <a:pt x="61" y="195"/>
                    <a:pt x="62" y="196"/>
                    <a:pt x="63" y="198"/>
                  </a:cubicBezTo>
                  <a:cubicBezTo>
                    <a:pt x="63" y="198"/>
                    <a:pt x="64" y="198"/>
                    <a:pt x="64" y="199"/>
                  </a:cubicBezTo>
                  <a:cubicBezTo>
                    <a:pt x="65" y="200"/>
                    <a:pt x="66" y="201"/>
                    <a:pt x="67" y="201"/>
                  </a:cubicBezTo>
                  <a:cubicBezTo>
                    <a:pt x="67" y="202"/>
                    <a:pt x="67" y="202"/>
                    <a:pt x="68" y="203"/>
                  </a:cubicBezTo>
                  <a:cubicBezTo>
                    <a:pt x="69" y="203"/>
                    <a:pt x="69" y="204"/>
                    <a:pt x="70" y="205"/>
                  </a:cubicBezTo>
                  <a:cubicBezTo>
                    <a:pt x="71" y="205"/>
                    <a:pt x="71" y="206"/>
                    <a:pt x="72" y="206"/>
                  </a:cubicBezTo>
                  <a:cubicBezTo>
                    <a:pt x="72" y="207"/>
                    <a:pt x="73" y="207"/>
                    <a:pt x="74" y="208"/>
                  </a:cubicBezTo>
                  <a:cubicBezTo>
                    <a:pt x="74" y="208"/>
                    <a:pt x="75" y="209"/>
                    <a:pt x="75" y="209"/>
                  </a:cubicBezTo>
                  <a:cubicBezTo>
                    <a:pt x="76" y="210"/>
                    <a:pt x="77" y="210"/>
                    <a:pt x="78" y="211"/>
                  </a:cubicBezTo>
                  <a:cubicBezTo>
                    <a:pt x="78" y="211"/>
                    <a:pt x="79" y="212"/>
                    <a:pt x="79" y="212"/>
                  </a:cubicBezTo>
                  <a:cubicBezTo>
                    <a:pt x="80" y="213"/>
                    <a:pt x="81" y="213"/>
                    <a:pt x="81" y="214"/>
                  </a:cubicBezTo>
                  <a:cubicBezTo>
                    <a:pt x="82" y="214"/>
                    <a:pt x="83" y="215"/>
                    <a:pt x="83" y="215"/>
                  </a:cubicBezTo>
                  <a:cubicBezTo>
                    <a:pt x="84" y="215"/>
                    <a:pt x="85" y="216"/>
                    <a:pt x="85" y="216"/>
                  </a:cubicBezTo>
                  <a:cubicBezTo>
                    <a:pt x="86" y="217"/>
                    <a:pt x="87" y="217"/>
                    <a:pt x="88" y="217"/>
                  </a:cubicBezTo>
                  <a:cubicBezTo>
                    <a:pt x="88" y="218"/>
                    <a:pt x="89" y="218"/>
                    <a:pt x="89" y="219"/>
                  </a:cubicBezTo>
                  <a:cubicBezTo>
                    <a:pt x="90" y="219"/>
                    <a:pt x="91" y="219"/>
                    <a:pt x="92" y="220"/>
                  </a:cubicBezTo>
                  <a:cubicBezTo>
                    <a:pt x="92" y="220"/>
                    <a:pt x="93" y="220"/>
                    <a:pt x="94" y="221"/>
                  </a:cubicBezTo>
                  <a:cubicBezTo>
                    <a:pt x="94" y="221"/>
                    <a:pt x="95" y="221"/>
                    <a:pt x="96" y="222"/>
                  </a:cubicBezTo>
                  <a:cubicBezTo>
                    <a:pt x="97" y="222"/>
                    <a:pt x="97" y="222"/>
                    <a:pt x="98" y="222"/>
                  </a:cubicBezTo>
                  <a:cubicBezTo>
                    <a:pt x="99" y="223"/>
                    <a:pt x="100" y="223"/>
                    <a:pt x="100" y="224"/>
                  </a:cubicBezTo>
                  <a:cubicBezTo>
                    <a:pt x="101" y="224"/>
                    <a:pt x="101" y="224"/>
                    <a:pt x="102" y="224"/>
                  </a:cubicBezTo>
                  <a:cubicBezTo>
                    <a:pt x="103" y="224"/>
                    <a:pt x="104" y="225"/>
                    <a:pt x="105" y="225"/>
                  </a:cubicBezTo>
                  <a:cubicBezTo>
                    <a:pt x="105" y="225"/>
                    <a:pt x="106" y="225"/>
                    <a:pt x="106" y="225"/>
                  </a:cubicBezTo>
                  <a:cubicBezTo>
                    <a:pt x="107" y="226"/>
                    <a:pt x="108" y="226"/>
                    <a:pt x="109" y="226"/>
                  </a:cubicBezTo>
                  <a:cubicBezTo>
                    <a:pt x="110" y="226"/>
                    <a:pt x="110" y="227"/>
                    <a:pt x="110" y="227"/>
                  </a:cubicBezTo>
                  <a:cubicBezTo>
                    <a:pt x="112" y="227"/>
                    <a:pt x="113" y="227"/>
                    <a:pt x="114" y="227"/>
                  </a:cubicBezTo>
                  <a:cubicBezTo>
                    <a:pt x="114" y="227"/>
                    <a:pt x="114" y="228"/>
                    <a:pt x="115" y="228"/>
                  </a:cubicBezTo>
                  <a:cubicBezTo>
                    <a:pt x="116" y="228"/>
                    <a:pt x="117" y="228"/>
                    <a:pt x="118" y="228"/>
                  </a:cubicBezTo>
                  <a:cubicBezTo>
                    <a:pt x="119" y="228"/>
                    <a:pt x="119" y="228"/>
                    <a:pt x="119" y="228"/>
                  </a:cubicBezTo>
                  <a:cubicBezTo>
                    <a:pt x="120" y="228"/>
                    <a:pt x="121" y="229"/>
                    <a:pt x="123" y="229"/>
                  </a:cubicBezTo>
                  <a:cubicBezTo>
                    <a:pt x="123" y="229"/>
                    <a:pt x="123" y="229"/>
                    <a:pt x="123" y="229"/>
                  </a:cubicBezTo>
                  <a:cubicBezTo>
                    <a:pt x="125" y="229"/>
                    <a:pt x="126" y="229"/>
                    <a:pt x="127" y="229"/>
                  </a:cubicBezTo>
                  <a:cubicBezTo>
                    <a:pt x="128" y="229"/>
                    <a:pt x="128" y="229"/>
                    <a:pt x="128" y="229"/>
                  </a:cubicBezTo>
                  <a:cubicBezTo>
                    <a:pt x="129" y="229"/>
                    <a:pt x="130" y="229"/>
                    <a:pt x="132" y="229"/>
                  </a:cubicBezTo>
                  <a:cubicBezTo>
                    <a:pt x="132" y="229"/>
                    <a:pt x="132" y="229"/>
                    <a:pt x="132" y="229"/>
                  </a:cubicBezTo>
                  <a:cubicBezTo>
                    <a:pt x="133" y="229"/>
                    <a:pt x="135" y="229"/>
                    <a:pt x="136" y="229"/>
                  </a:cubicBezTo>
                  <a:cubicBezTo>
                    <a:pt x="136" y="229"/>
                    <a:pt x="136" y="229"/>
                    <a:pt x="136" y="229"/>
                  </a:cubicBezTo>
                  <a:cubicBezTo>
                    <a:pt x="138" y="229"/>
                    <a:pt x="139" y="229"/>
                    <a:pt x="140" y="228"/>
                  </a:cubicBezTo>
                  <a:cubicBezTo>
                    <a:pt x="141" y="228"/>
                    <a:pt x="141" y="228"/>
                    <a:pt x="141" y="228"/>
                  </a:cubicBezTo>
                  <a:cubicBezTo>
                    <a:pt x="142" y="228"/>
                    <a:pt x="143" y="228"/>
                    <a:pt x="145" y="228"/>
                  </a:cubicBezTo>
                  <a:cubicBezTo>
                    <a:pt x="145" y="228"/>
                    <a:pt x="145" y="228"/>
                    <a:pt x="145" y="228"/>
                  </a:cubicBezTo>
                  <a:cubicBezTo>
                    <a:pt x="146" y="227"/>
                    <a:pt x="148" y="227"/>
                    <a:pt x="149" y="227"/>
                  </a:cubicBezTo>
                  <a:cubicBezTo>
                    <a:pt x="149" y="227"/>
                    <a:pt x="149" y="227"/>
                    <a:pt x="149" y="227"/>
                  </a:cubicBezTo>
                  <a:cubicBezTo>
                    <a:pt x="151" y="226"/>
                    <a:pt x="152" y="226"/>
                    <a:pt x="153" y="226"/>
                  </a:cubicBezTo>
                  <a:cubicBezTo>
                    <a:pt x="154" y="226"/>
                    <a:pt x="154" y="226"/>
                    <a:pt x="154" y="226"/>
                  </a:cubicBezTo>
                  <a:cubicBezTo>
                    <a:pt x="155" y="225"/>
                    <a:pt x="156" y="225"/>
                    <a:pt x="158" y="224"/>
                  </a:cubicBezTo>
                  <a:cubicBezTo>
                    <a:pt x="158" y="224"/>
                    <a:pt x="158" y="224"/>
                    <a:pt x="158" y="224"/>
                  </a:cubicBezTo>
                  <a:cubicBezTo>
                    <a:pt x="159" y="224"/>
                    <a:pt x="160" y="223"/>
                    <a:pt x="162" y="223"/>
                  </a:cubicBezTo>
                  <a:cubicBezTo>
                    <a:pt x="162" y="223"/>
                    <a:pt x="162" y="223"/>
                    <a:pt x="162" y="223"/>
                  </a:cubicBezTo>
                  <a:cubicBezTo>
                    <a:pt x="167" y="220"/>
                    <a:pt x="172" y="217"/>
                    <a:pt x="177" y="213"/>
                  </a:cubicBezTo>
                  <a:cubicBezTo>
                    <a:pt x="177" y="213"/>
                    <a:pt x="177" y="213"/>
                    <a:pt x="177" y="213"/>
                  </a:cubicBezTo>
                  <a:cubicBezTo>
                    <a:pt x="179" y="212"/>
                    <a:pt x="180" y="211"/>
                    <a:pt x="181" y="210"/>
                  </a:cubicBezTo>
                  <a:cubicBezTo>
                    <a:pt x="181" y="210"/>
                    <a:pt x="181" y="210"/>
                    <a:pt x="181" y="210"/>
                  </a:cubicBezTo>
                  <a:cubicBezTo>
                    <a:pt x="182" y="209"/>
                    <a:pt x="183" y="208"/>
                    <a:pt x="185" y="207"/>
                  </a:cubicBezTo>
                  <a:cubicBezTo>
                    <a:pt x="185" y="207"/>
                    <a:pt x="185" y="207"/>
                    <a:pt x="185" y="207"/>
                  </a:cubicBezTo>
                  <a:cubicBezTo>
                    <a:pt x="186" y="206"/>
                    <a:pt x="187" y="205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9" y="203"/>
                    <a:pt x="189" y="202"/>
                    <a:pt x="190" y="202"/>
                  </a:cubicBezTo>
                  <a:cubicBezTo>
                    <a:pt x="238" y="178"/>
                    <a:pt x="249" y="119"/>
                    <a:pt x="216" y="7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7" name="Freeform 101"/>
            <p:cNvSpPr/>
            <p:nvPr/>
          </p:nvSpPr>
          <p:spPr>
            <a:xfrm>
              <a:off x="2636838" y="2622551"/>
              <a:ext cx="863600" cy="835025"/>
            </a:xfrm>
            <a:custGeom>
              <a:avLst/>
              <a:gdLst/>
              <a:ahLst/>
              <a:cxnLst>
                <a:cxn ang="0">
                  <a:pos x="319156" y="255773"/>
                </a:cxn>
                <a:cxn ang="0">
                  <a:pos x="153946" y="654479"/>
                </a:cxn>
                <a:cxn ang="0">
                  <a:pos x="645822" y="684570"/>
                </a:cxn>
                <a:cxn ang="0">
                  <a:pos x="743446" y="203114"/>
                </a:cxn>
                <a:cxn ang="0">
                  <a:pos x="319156" y="255773"/>
                </a:cxn>
              </a:cxnLst>
              <a:rect l="0" t="0" r="0" b="0"/>
              <a:pathLst>
                <a:path w="230" h="222">
                  <a:moveTo>
                    <a:pt x="85" y="68"/>
                  </a:moveTo>
                  <a:cubicBezTo>
                    <a:pt x="41" y="64"/>
                    <a:pt x="0" y="123"/>
                    <a:pt x="41" y="174"/>
                  </a:cubicBezTo>
                  <a:cubicBezTo>
                    <a:pt x="76" y="217"/>
                    <a:pt x="136" y="222"/>
                    <a:pt x="172" y="182"/>
                  </a:cubicBezTo>
                  <a:cubicBezTo>
                    <a:pt x="220" y="158"/>
                    <a:pt x="230" y="99"/>
                    <a:pt x="198" y="54"/>
                  </a:cubicBezTo>
                  <a:cubicBezTo>
                    <a:pt x="160" y="0"/>
                    <a:pt x="92" y="25"/>
                    <a:pt x="85" y="68"/>
                  </a:cubicBezTo>
                </a:path>
              </a:pathLst>
            </a:custGeom>
            <a:solidFill>
              <a:srgbClr val="74AB0B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8" name="Freeform 102"/>
            <p:cNvSpPr/>
            <p:nvPr/>
          </p:nvSpPr>
          <p:spPr>
            <a:xfrm>
              <a:off x="2895601" y="2546351"/>
              <a:ext cx="206375" cy="225425"/>
            </a:xfrm>
            <a:custGeom>
              <a:avLst/>
              <a:gdLst/>
              <a:ahLst/>
              <a:cxnLst>
                <a:cxn ang="0">
                  <a:pos x="52531" y="67627"/>
                </a:cxn>
                <a:cxn ang="0">
                  <a:pos x="195118" y="3757"/>
                </a:cxn>
                <a:cxn ang="0">
                  <a:pos x="153843" y="157797"/>
                </a:cxn>
                <a:cxn ang="0">
                  <a:pos x="11256" y="221667"/>
                </a:cxn>
                <a:cxn ang="0">
                  <a:pos x="52531" y="67627"/>
                </a:cxn>
              </a:cxnLst>
              <a:rect l="0" t="0" r="0" b="0"/>
              <a:pathLst>
                <a:path w="55" h="60">
                  <a:moveTo>
                    <a:pt x="14" y="18"/>
                  </a:moveTo>
                  <a:cubicBezTo>
                    <a:pt x="24" y="6"/>
                    <a:pt x="39" y="0"/>
                    <a:pt x="52" y="1"/>
                  </a:cubicBezTo>
                  <a:cubicBezTo>
                    <a:pt x="55" y="14"/>
                    <a:pt x="52" y="29"/>
                    <a:pt x="41" y="42"/>
                  </a:cubicBezTo>
                  <a:cubicBezTo>
                    <a:pt x="31" y="54"/>
                    <a:pt x="17" y="60"/>
                    <a:pt x="3" y="59"/>
                  </a:cubicBezTo>
                  <a:cubicBezTo>
                    <a:pt x="0" y="46"/>
                    <a:pt x="3" y="30"/>
                    <a:pt x="14" y="18"/>
                  </a:cubicBezTo>
                  <a:close/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9" name="Freeform 103"/>
            <p:cNvSpPr/>
            <p:nvPr/>
          </p:nvSpPr>
          <p:spPr>
            <a:xfrm>
              <a:off x="2840038" y="2579688"/>
              <a:ext cx="115888" cy="298450"/>
            </a:xfrm>
            <a:custGeom>
              <a:avLst/>
              <a:gdLst/>
              <a:ahLst/>
              <a:cxnLst>
                <a:cxn ang="0">
                  <a:pos x="59813" y="0"/>
                </a:cxn>
                <a:cxn ang="0">
                  <a:pos x="14953" y="3777"/>
                </a:cxn>
                <a:cxn ang="0">
                  <a:pos x="115888" y="298450"/>
                </a:cxn>
                <a:cxn ang="0">
                  <a:pos x="59813" y="0"/>
                </a:cxn>
              </a:cxnLst>
              <a:rect l="0" t="0" r="0" b="0"/>
              <a:pathLst>
                <a:path w="31" h="79">
                  <a:moveTo>
                    <a:pt x="16" y="0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0" y="47"/>
                    <a:pt x="31" y="79"/>
                  </a:cubicBezTo>
                  <a:cubicBezTo>
                    <a:pt x="31" y="79"/>
                    <a:pt x="6" y="26"/>
                    <a:pt x="16" y="0"/>
                  </a:cubicBezTo>
                </a:path>
              </a:pathLst>
            </a:custGeom>
            <a:solidFill>
              <a:srgbClr val="693B2E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0" name="Freeform 104"/>
            <p:cNvSpPr/>
            <p:nvPr/>
          </p:nvSpPr>
          <p:spPr>
            <a:xfrm>
              <a:off x="2570163" y="2757488"/>
              <a:ext cx="349250" cy="195263"/>
            </a:xfrm>
            <a:custGeom>
              <a:avLst/>
              <a:gdLst/>
              <a:ahLst/>
              <a:cxnLst>
                <a:cxn ang="0">
                  <a:pos x="161481" y="15020"/>
                </a:cxn>
                <a:cxn ang="0">
                  <a:pos x="349250" y="63835"/>
                </a:cxn>
                <a:cxn ang="0">
                  <a:pos x="191524" y="180242"/>
                </a:cxn>
                <a:cxn ang="0">
                  <a:pos x="0" y="127671"/>
                </a:cxn>
                <a:cxn ang="0">
                  <a:pos x="161481" y="15020"/>
                </a:cxn>
              </a:cxnLst>
              <a:rect l="0" t="0" r="0" b="0"/>
              <a:pathLst>
                <a:path w="93" h="52">
                  <a:moveTo>
                    <a:pt x="43" y="4"/>
                  </a:moveTo>
                  <a:cubicBezTo>
                    <a:pt x="62" y="0"/>
                    <a:pt x="81" y="6"/>
                    <a:pt x="93" y="17"/>
                  </a:cubicBezTo>
                  <a:cubicBezTo>
                    <a:pt x="86" y="32"/>
                    <a:pt x="70" y="44"/>
                    <a:pt x="51" y="48"/>
                  </a:cubicBezTo>
                  <a:cubicBezTo>
                    <a:pt x="31" y="52"/>
                    <a:pt x="12" y="46"/>
                    <a:pt x="0" y="34"/>
                  </a:cubicBezTo>
                  <a:cubicBezTo>
                    <a:pt x="7" y="19"/>
                    <a:pt x="23" y="7"/>
                    <a:pt x="43" y="4"/>
                  </a:cubicBezTo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1" name="Freeform 105"/>
            <p:cNvSpPr/>
            <p:nvPr/>
          </p:nvSpPr>
          <p:spPr>
            <a:xfrm>
              <a:off x="2633663" y="2768601"/>
              <a:ext cx="131763" cy="44450"/>
            </a:xfrm>
            <a:custGeom>
              <a:avLst/>
              <a:gdLst/>
              <a:ahLst/>
              <a:cxnLst>
                <a:cxn ang="0">
                  <a:pos x="131763" y="0"/>
                </a:cxn>
                <a:cxn ang="0">
                  <a:pos x="97881" y="3704"/>
                </a:cxn>
                <a:cxn ang="0">
                  <a:pos x="0" y="44450"/>
                </a:cxn>
                <a:cxn ang="0">
                  <a:pos x="0" y="44450"/>
                </a:cxn>
                <a:cxn ang="0">
                  <a:pos x="97881" y="3704"/>
                </a:cxn>
                <a:cxn ang="0">
                  <a:pos x="131763" y="0"/>
                </a:cxn>
              </a:cxnLst>
              <a:rect l="0" t="0" r="0" b="0"/>
              <a:pathLst>
                <a:path w="35" h="12">
                  <a:moveTo>
                    <a:pt x="35" y="0"/>
                  </a:moveTo>
                  <a:cubicBezTo>
                    <a:pt x="32" y="0"/>
                    <a:pt x="29" y="0"/>
                    <a:pt x="26" y="1"/>
                  </a:cubicBezTo>
                  <a:cubicBezTo>
                    <a:pt x="16" y="2"/>
                    <a:pt x="7" y="6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7" y="6"/>
                    <a:pt x="16" y="2"/>
                    <a:pt x="26" y="1"/>
                  </a:cubicBezTo>
                  <a:cubicBezTo>
                    <a:pt x="29" y="0"/>
                    <a:pt x="32" y="0"/>
                    <a:pt x="35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2" name="Freeform 106"/>
            <p:cNvSpPr>
              <a:spLocks noEditPoints="1"/>
            </p:cNvSpPr>
            <p:nvPr/>
          </p:nvSpPr>
          <p:spPr>
            <a:xfrm>
              <a:off x="2735263" y="3160713"/>
              <a:ext cx="141288" cy="190500"/>
            </a:xfrm>
            <a:custGeom>
              <a:avLst/>
              <a:gdLst/>
              <a:ahLst/>
              <a:cxnLst>
                <a:cxn ang="0">
                  <a:pos x="55771" y="115794"/>
                </a:cxn>
                <a:cxn ang="0">
                  <a:pos x="141288" y="190500"/>
                </a:cxn>
                <a:cxn ang="0">
                  <a:pos x="55771" y="115794"/>
                </a:cxn>
                <a:cxn ang="0">
                  <a:pos x="55771" y="115794"/>
                </a:cxn>
                <a:cxn ang="0">
                  <a:pos x="55771" y="115794"/>
                </a:cxn>
                <a:cxn ang="0">
                  <a:pos x="55771" y="115794"/>
                </a:cxn>
                <a:cxn ang="0">
                  <a:pos x="0" y="0"/>
                </a:cxn>
                <a:cxn ang="0">
                  <a:pos x="55771" y="115794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38" h="51">
                  <a:moveTo>
                    <a:pt x="15" y="31"/>
                  </a:moveTo>
                  <a:cubicBezTo>
                    <a:pt x="22" y="39"/>
                    <a:pt x="30" y="46"/>
                    <a:pt x="38" y="51"/>
                  </a:cubicBezTo>
                  <a:cubicBezTo>
                    <a:pt x="30" y="46"/>
                    <a:pt x="22" y="39"/>
                    <a:pt x="15" y="31"/>
                  </a:cubicBezTo>
                  <a:moveTo>
                    <a:pt x="15" y="31"/>
                  </a:moveTo>
                  <a:cubicBezTo>
                    <a:pt x="15" y="31"/>
                    <a:pt x="15" y="31"/>
                    <a:pt x="15" y="31"/>
                  </a:cubicBezTo>
                  <a:cubicBezTo>
                    <a:pt x="15" y="31"/>
                    <a:pt x="15" y="31"/>
                    <a:pt x="15" y="31"/>
                  </a:cubicBezTo>
                  <a:moveTo>
                    <a:pt x="0" y="0"/>
                  </a:moveTo>
                  <a:cubicBezTo>
                    <a:pt x="2" y="10"/>
                    <a:pt x="7" y="21"/>
                    <a:pt x="15" y="31"/>
                  </a:cubicBezTo>
                  <a:cubicBezTo>
                    <a:pt x="7" y="21"/>
                    <a:pt x="2" y="1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3" name="Freeform 107"/>
            <p:cNvSpPr/>
            <p:nvPr/>
          </p:nvSpPr>
          <p:spPr>
            <a:xfrm>
              <a:off x="2711451" y="2878138"/>
              <a:ext cx="563563" cy="530225"/>
            </a:xfrm>
            <a:custGeom>
              <a:avLst/>
              <a:gdLst/>
              <a:ahLst/>
              <a:cxnLst>
                <a:cxn ang="0">
                  <a:pos x="225425" y="0"/>
                </a:cxn>
                <a:cxn ang="0">
                  <a:pos x="142769" y="18802"/>
                </a:cxn>
                <a:cxn ang="0">
                  <a:pos x="112712" y="37604"/>
                </a:cxn>
                <a:cxn ang="0">
                  <a:pos x="22542" y="282034"/>
                </a:cxn>
                <a:cxn ang="0">
                  <a:pos x="22542" y="282034"/>
                </a:cxn>
                <a:cxn ang="0">
                  <a:pos x="22542" y="282034"/>
                </a:cxn>
                <a:cxn ang="0">
                  <a:pos x="22542" y="282034"/>
                </a:cxn>
                <a:cxn ang="0">
                  <a:pos x="22542" y="282034"/>
                </a:cxn>
                <a:cxn ang="0">
                  <a:pos x="78898" y="398608"/>
                </a:cxn>
                <a:cxn ang="0">
                  <a:pos x="78898" y="398608"/>
                </a:cxn>
                <a:cxn ang="0">
                  <a:pos x="78898" y="398608"/>
                </a:cxn>
                <a:cxn ang="0">
                  <a:pos x="78898" y="398608"/>
                </a:cxn>
                <a:cxn ang="0">
                  <a:pos x="78898" y="398608"/>
                </a:cxn>
                <a:cxn ang="0">
                  <a:pos x="165311" y="473818"/>
                </a:cxn>
                <a:cxn ang="0">
                  <a:pos x="345651" y="530225"/>
                </a:cxn>
                <a:cxn ang="0">
                  <a:pos x="563563" y="436213"/>
                </a:cxn>
                <a:cxn ang="0">
                  <a:pos x="229182" y="0"/>
                </a:cxn>
                <a:cxn ang="0">
                  <a:pos x="225425" y="0"/>
                </a:cxn>
              </a:cxnLst>
              <a:rect l="0" t="0" r="0" b="0"/>
              <a:pathLst>
                <a:path w="150" h="141">
                  <a:moveTo>
                    <a:pt x="60" y="0"/>
                  </a:moveTo>
                  <a:cubicBezTo>
                    <a:pt x="53" y="0"/>
                    <a:pt x="45" y="2"/>
                    <a:pt x="38" y="5"/>
                  </a:cubicBezTo>
                  <a:cubicBezTo>
                    <a:pt x="35" y="7"/>
                    <a:pt x="33" y="9"/>
                    <a:pt x="30" y="10"/>
                  </a:cubicBezTo>
                  <a:cubicBezTo>
                    <a:pt x="11" y="24"/>
                    <a:pt x="0" y="48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8" y="85"/>
                    <a:pt x="13" y="9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8" y="114"/>
                    <a:pt x="36" y="121"/>
                    <a:pt x="44" y="126"/>
                  </a:cubicBezTo>
                  <a:cubicBezTo>
                    <a:pt x="59" y="136"/>
                    <a:pt x="75" y="141"/>
                    <a:pt x="92" y="141"/>
                  </a:cubicBezTo>
                  <a:cubicBezTo>
                    <a:pt x="113" y="141"/>
                    <a:pt x="133" y="133"/>
                    <a:pt x="150" y="116"/>
                  </a:cubicBezTo>
                  <a:cubicBezTo>
                    <a:pt x="61" y="0"/>
                    <a:pt x="61" y="0"/>
                    <a:pt x="61" y="0"/>
                  </a:cubicBezTo>
                  <a:cubicBezTo>
                    <a:pt x="61" y="0"/>
                    <a:pt x="61" y="0"/>
                    <a:pt x="60" y="0"/>
                  </a:cubicBezTo>
                </a:path>
              </a:pathLst>
            </a:custGeom>
            <a:solidFill>
              <a:srgbClr val="639209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4" name="Freeform 108"/>
            <p:cNvSpPr>
              <a:spLocks noEditPoints="1"/>
            </p:cNvSpPr>
            <p:nvPr/>
          </p:nvSpPr>
          <p:spPr>
            <a:xfrm>
              <a:off x="2760663" y="2927351"/>
              <a:ext cx="41275" cy="11113"/>
            </a:xfrm>
            <a:custGeom>
              <a:avLst/>
              <a:gdLst/>
              <a:ahLst/>
              <a:cxnLst>
                <a:cxn ang="0">
                  <a:pos x="41275" y="0"/>
                </a:cxn>
                <a:cxn ang="0">
                  <a:pos x="0" y="11113"/>
                </a:cxn>
                <a:cxn ang="0">
                  <a:pos x="41275" y="0"/>
                </a:cxn>
                <a:cxn ang="0">
                  <a:pos x="41275" y="0"/>
                </a:cxn>
                <a:cxn ang="0">
                  <a:pos x="41275" y="0"/>
                </a:cxn>
                <a:cxn ang="0">
                  <a:pos x="41275" y="0"/>
                </a:cxn>
              </a:cxnLst>
              <a:rect l="0" t="0" r="0" b="0"/>
              <a:pathLst>
                <a:path w="11" h="3">
                  <a:moveTo>
                    <a:pt x="11" y="0"/>
                  </a:moveTo>
                  <a:cubicBezTo>
                    <a:pt x="7" y="1"/>
                    <a:pt x="4" y="2"/>
                    <a:pt x="0" y="3"/>
                  </a:cubicBezTo>
                  <a:cubicBezTo>
                    <a:pt x="4" y="2"/>
                    <a:pt x="7" y="1"/>
                    <a:pt x="11" y="0"/>
                  </a:cubicBezTo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1" y="0"/>
                    <a:pt x="11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5" name="Freeform 109"/>
            <p:cNvSpPr/>
            <p:nvPr/>
          </p:nvSpPr>
          <p:spPr>
            <a:xfrm>
              <a:off x="2570163" y="2768601"/>
              <a:ext cx="341313" cy="173038"/>
            </a:xfrm>
            <a:custGeom>
              <a:avLst/>
              <a:gdLst/>
              <a:ahLst/>
              <a:cxnLst>
                <a:cxn ang="0">
                  <a:pos x="202537" y="0"/>
                </a:cxn>
                <a:cxn ang="0">
                  <a:pos x="195036" y="0"/>
                </a:cxn>
                <a:cxn ang="0">
                  <a:pos x="161279" y="3761"/>
                </a:cxn>
                <a:cxn ang="0">
                  <a:pos x="63761" y="45140"/>
                </a:cxn>
                <a:cxn ang="0">
                  <a:pos x="0" y="116612"/>
                </a:cxn>
                <a:cxn ang="0">
                  <a:pos x="146277" y="173038"/>
                </a:cxn>
                <a:cxn ang="0">
                  <a:pos x="191285" y="169276"/>
                </a:cxn>
                <a:cxn ang="0">
                  <a:pos x="191285" y="169276"/>
                </a:cxn>
                <a:cxn ang="0">
                  <a:pos x="232542" y="157991"/>
                </a:cxn>
                <a:cxn ang="0">
                  <a:pos x="232542" y="157991"/>
                </a:cxn>
                <a:cxn ang="0">
                  <a:pos x="232542" y="157991"/>
                </a:cxn>
                <a:cxn ang="0">
                  <a:pos x="255047" y="146706"/>
                </a:cxn>
                <a:cxn ang="0">
                  <a:pos x="255047" y="146706"/>
                </a:cxn>
                <a:cxn ang="0">
                  <a:pos x="285052" y="127897"/>
                </a:cxn>
                <a:cxn ang="0">
                  <a:pos x="285052" y="127897"/>
                </a:cxn>
                <a:cxn ang="0">
                  <a:pos x="341313" y="71472"/>
                </a:cxn>
                <a:cxn ang="0">
                  <a:pos x="303806" y="22570"/>
                </a:cxn>
                <a:cxn ang="0">
                  <a:pos x="202537" y="0"/>
                </a:cxn>
              </a:cxnLst>
              <a:rect l="0" t="0" r="0" b="0"/>
              <a:pathLst>
                <a:path w="91" h="46">
                  <a:moveTo>
                    <a:pt x="54" y="0"/>
                  </a:moveTo>
                  <a:cubicBezTo>
                    <a:pt x="53" y="0"/>
                    <a:pt x="53" y="0"/>
                    <a:pt x="52" y="0"/>
                  </a:cubicBezTo>
                  <a:cubicBezTo>
                    <a:pt x="49" y="0"/>
                    <a:pt x="46" y="0"/>
                    <a:pt x="43" y="1"/>
                  </a:cubicBezTo>
                  <a:cubicBezTo>
                    <a:pt x="33" y="2"/>
                    <a:pt x="24" y="6"/>
                    <a:pt x="17" y="12"/>
                  </a:cubicBezTo>
                  <a:cubicBezTo>
                    <a:pt x="9" y="17"/>
                    <a:pt x="4" y="24"/>
                    <a:pt x="0" y="31"/>
                  </a:cubicBezTo>
                  <a:cubicBezTo>
                    <a:pt x="10" y="41"/>
                    <a:pt x="24" y="46"/>
                    <a:pt x="39" y="46"/>
                  </a:cubicBezTo>
                  <a:cubicBezTo>
                    <a:pt x="43" y="46"/>
                    <a:pt x="47" y="46"/>
                    <a:pt x="51" y="45"/>
                  </a:cubicBezTo>
                  <a:cubicBezTo>
                    <a:pt x="51" y="45"/>
                    <a:pt x="51" y="45"/>
                    <a:pt x="51" y="45"/>
                  </a:cubicBezTo>
                  <a:cubicBezTo>
                    <a:pt x="55" y="44"/>
                    <a:pt x="58" y="43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4" y="41"/>
                    <a:pt x="66" y="40"/>
                    <a:pt x="68" y="39"/>
                  </a:cubicBezTo>
                  <a:cubicBezTo>
                    <a:pt x="68" y="39"/>
                    <a:pt x="68" y="39"/>
                    <a:pt x="68" y="39"/>
                  </a:cubicBezTo>
                  <a:cubicBezTo>
                    <a:pt x="71" y="38"/>
                    <a:pt x="73" y="36"/>
                    <a:pt x="76" y="34"/>
                  </a:cubicBezTo>
                  <a:cubicBezTo>
                    <a:pt x="76" y="34"/>
                    <a:pt x="76" y="34"/>
                    <a:pt x="76" y="34"/>
                  </a:cubicBezTo>
                  <a:cubicBezTo>
                    <a:pt x="82" y="30"/>
                    <a:pt x="87" y="25"/>
                    <a:pt x="91" y="19"/>
                  </a:cubicBezTo>
                  <a:cubicBezTo>
                    <a:pt x="81" y="6"/>
                    <a:pt x="81" y="6"/>
                    <a:pt x="81" y="6"/>
                  </a:cubicBezTo>
                  <a:cubicBezTo>
                    <a:pt x="73" y="2"/>
                    <a:pt x="64" y="0"/>
                    <a:pt x="54" y="0"/>
                  </a:cubicBezTo>
                </a:path>
              </a:pathLst>
            </a:custGeom>
            <a:solidFill>
              <a:srgbClr val="7CB60C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266" name="组合 352"/>
          <p:cNvGrpSpPr/>
          <p:nvPr/>
        </p:nvGrpSpPr>
        <p:grpSpPr>
          <a:xfrm>
            <a:off x="5434013" y="3694113"/>
            <a:ext cx="1477962" cy="1454150"/>
            <a:chOff x="7213601" y="1862138"/>
            <a:chExt cx="2251075" cy="2219325"/>
          </a:xfrm>
        </p:grpSpPr>
        <p:sp>
          <p:nvSpPr>
            <p:cNvPr id="8267" name="Freeform 140"/>
            <p:cNvSpPr/>
            <p:nvPr/>
          </p:nvSpPr>
          <p:spPr>
            <a:xfrm>
              <a:off x="7291388" y="1925638"/>
              <a:ext cx="2173288" cy="2155825"/>
            </a:xfrm>
            <a:custGeom>
              <a:avLst/>
              <a:gdLst/>
              <a:ahLst/>
              <a:cxnLst>
                <a:cxn ang="0">
                  <a:pos x="2154520" y="109108"/>
                </a:cxn>
                <a:cxn ang="0">
                  <a:pos x="2068189" y="22574"/>
                </a:cxn>
                <a:cxn ang="0">
                  <a:pos x="1993119" y="22574"/>
                </a:cxn>
                <a:cxn ang="0">
                  <a:pos x="1963090" y="52672"/>
                </a:cxn>
                <a:cxn ang="0">
                  <a:pos x="1940569" y="75246"/>
                </a:cxn>
                <a:cxn ang="0">
                  <a:pos x="1824210" y="188117"/>
                </a:cxn>
                <a:cxn ang="0">
                  <a:pos x="1801689" y="210691"/>
                </a:cxn>
                <a:cxn ang="0">
                  <a:pos x="165154" y="1836025"/>
                </a:cxn>
                <a:cxn ang="0">
                  <a:pos x="0" y="2155825"/>
                </a:cxn>
                <a:cxn ang="0">
                  <a:pos x="108852" y="2103152"/>
                </a:cxn>
                <a:cxn ang="0">
                  <a:pos x="108852" y="2103152"/>
                </a:cxn>
                <a:cxn ang="0">
                  <a:pos x="326556" y="1997806"/>
                </a:cxn>
                <a:cxn ang="0">
                  <a:pos x="1959337" y="376234"/>
                </a:cxn>
                <a:cxn ang="0">
                  <a:pos x="1959337" y="376234"/>
                </a:cxn>
                <a:cxn ang="0">
                  <a:pos x="1974351" y="361185"/>
                </a:cxn>
                <a:cxn ang="0">
                  <a:pos x="2154520" y="184355"/>
                </a:cxn>
                <a:cxn ang="0">
                  <a:pos x="2154520" y="109108"/>
                </a:cxn>
              </a:cxnLst>
              <a:rect l="0" t="0" r="0" b="0"/>
              <a:pathLst>
                <a:path w="579" h="573">
                  <a:moveTo>
                    <a:pt x="574" y="29"/>
                  </a:moveTo>
                  <a:cubicBezTo>
                    <a:pt x="551" y="6"/>
                    <a:pt x="551" y="6"/>
                    <a:pt x="551" y="6"/>
                  </a:cubicBezTo>
                  <a:cubicBezTo>
                    <a:pt x="545" y="0"/>
                    <a:pt x="536" y="0"/>
                    <a:pt x="531" y="6"/>
                  </a:cubicBezTo>
                  <a:cubicBezTo>
                    <a:pt x="523" y="14"/>
                    <a:pt x="523" y="14"/>
                    <a:pt x="523" y="14"/>
                  </a:cubicBezTo>
                  <a:cubicBezTo>
                    <a:pt x="517" y="20"/>
                    <a:pt x="517" y="20"/>
                    <a:pt x="517" y="20"/>
                  </a:cubicBezTo>
                  <a:cubicBezTo>
                    <a:pt x="486" y="50"/>
                    <a:pt x="486" y="50"/>
                    <a:pt x="486" y="50"/>
                  </a:cubicBezTo>
                  <a:cubicBezTo>
                    <a:pt x="480" y="56"/>
                    <a:pt x="480" y="56"/>
                    <a:pt x="480" y="56"/>
                  </a:cubicBezTo>
                  <a:cubicBezTo>
                    <a:pt x="44" y="488"/>
                    <a:pt x="44" y="488"/>
                    <a:pt x="44" y="488"/>
                  </a:cubicBezTo>
                  <a:cubicBezTo>
                    <a:pt x="0" y="573"/>
                    <a:pt x="0" y="573"/>
                    <a:pt x="0" y="573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87" y="531"/>
                    <a:pt x="87" y="531"/>
                    <a:pt x="87" y="531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6" y="96"/>
                    <a:pt x="526" y="96"/>
                    <a:pt x="526" y="96"/>
                  </a:cubicBezTo>
                  <a:cubicBezTo>
                    <a:pt x="574" y="49"/>
                    <a:pt x="574" y="49"/>
                    <a:pt x="574" y="49"/>
                  </a:cubicBezTo>
                  <a:cubicBezTo>
                    <a:pt x="579" y="44"/>
                    <a:pt x="579" y="34"/>
                    <a:pt x="574" y="29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8" name="Freeform 148"/>
            <p:cNvSpPr/>
            <p:nvPr/>
          </p:nvSpPr>
          <p:spPr>
            <a:xfrm>
              <a:off x="7213601" y="1862138"/>
              <a:ext cx="2168525" cy="2155825"/>
            </a:xfrm>
            <a:custGeom>
              <a:avLst/>
              <a:gdLst/>
              <a:ahLst/>
              <a:cxnLst>
                <a:cxn ang="0">
                  <a:pos x="0" y="2155825"/>
                </a:cxn>
                <a:cxn ang="0">
                  <a:pos x="322652" y="1994044"/>
                </a:cxn>
                <a:cxn ang="0">
                  <a:pos x="2149766" y="184355"/>
                </a:cxn>
                <a:cxn ang="0">
                  <a:pos x="2149766" y="105345"/>
                </a:cxn>
                <a:cxn ang="0">
                  <a:pos x="2063475" y="18811"/>
                </a:cxn>
                <a:cxn ang="0">
                  <a:pos x="1988439" y="18811"/>
                </a:cxn>
                <a:cxn ang="0">
                  <a:pos x="161326" y="1832263"/>
                </a:cxn>
                <a:cxn ang="0">
                  <a:pos x="0" y="2155825"/>
                </a:cxn>
              </a:cxnLst>
              <a:rect l="0" t="0" r="0" b="0"/>
              <a:pathLst>
                <a:path w="578" h="573">
                  <a:moveTo>
                    <a:pt x="0" y="573"/>
                  </a:moveTo>
                  <a:cubicBezTo>
                    <a:pt x="86" y="530"/>
                    <a:pt x="86" y="530"/>
                    <a:pt x="86" y="530"/>
                  </a:cubicBezTo>
                  <a:cubicBezTo>
                    <a:pt x="573" y="49"/>
                    <a:pt x="573" y="49"/>
                    <a:pt x="573" y="49"/>
                  </a:cubicBezTo>
                  <a:cubicBezTo>
                    <a:pt x="578" y="43"/>
                    <a:pt x="578" y="34"/>
                    <a:pt x="573" y="28"/>
                  </a:cubicBezTo>
                  <a:cubicBezTo>
                    <a:pt x="550" y="5"/>
                    <a:pt x="550" y="5"/>
                    <a:pt x="550" y="5"/>
                  </a:cubicBezTo>
                  <a:cubicBezTo>
                    <a:pt x="545" y="0"/>
                    <a:pt x="536" y="0"/>
                    <a:pt x="530" y="5"/>
                  </a:cubicBezTo>
                  <a:cubicBezTo>
                    <a:pt x="43" y="487"/>
                    <a:pt x="43" y="487"/>
                    <a:pt x="43" y="487"/>
                  </a:cubicBezTo>
                  <a:cubicBezTo>
                    <a:pt x="0" y="573"/>
                    <a:pt x="0" y="573"/>
                    <a:pt x="0" y="573"/>
                  </a:cubicBezTo>
                </a:path>
              </a:pathLst>
            </a:custGeom>
            <a:solidFill>
              <a:srgbClr val="F8E29D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9" name="Freeform 149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107950" y="57150"/>
                </a:cxn>
                <a:cxn ang="0">
                  <a:pos x="0" y="109538"/>
                </a:cxn>
                <a:cxn ang="0">
                  <a:pos x="52387" y="0"/>
                </a:cxn>
                <a:cxn ang="0">
                  <a:pos x="107950" y="57150"/>
                </a:cxn>
              </a:cxnLst>
              <a:rect l="0" t="0" r="0" b="0"/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  <a:close/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70" name="Freeform 150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107950" y="57150"/>
                </a:cxn>
                <a:cxn ang="0">
                  <a:pos x="0" y="109538"/>
                </a:cxn>
                <a:cxn ang="0">
                  <a:pos x="52387" y="0"/>
                </a:cxn>
                <a:cxn ang="0">
                  <a:pos x="107950" y="57150"/>
                </a:cxn>
              </a:cxnLst>
              <a:rect l="0" t="0" r="0" b="0"/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71" name="Freeform 151"/>
            <p:cNvSpPr/>
            <p:nvPr/>
          </p:nvSpPr>
          <p:spPr>
            <a:xfrm>
              <a:off x="7373938" y="1862138"/>
              <a:ext cx="2008188" cy="1993900"/>
            </a:xfrm>
            <a:custGeom>
              <a:avLst/>
              <a:gdLst/>
              <a:ahLst/>
              <a:cxnLst>
                <a:cxn ang="0">
                  <a:pos x="161405" y="1993900"/>
                </a:cxn>
                <a:cxn ang="0">
                  <a:pos x="1989419" y="184341"/>
                </a:cxn>
                <a:cxn ang="0">
                  <a:pos x="1989419" y="105338"/>
                </a:cxn>
                <a:cxn ang="0">
                  <a:pos x="1903086" y="18810"/>
                </a:cxn>
                <a:cxn ang="0">
                  <a:pos x="1828014" y="18810"/>
                </a:cxn>
                <a:cxn ang="0">
                  <a:pos x="0" y="1832130"/>
                </a:cxn>
                <a:cxn ang="0">
                  <a:pos x="161405" y="1993900"/>
                </a:cxn>
              </a:cxnLst>
              <a:rect l="0" t="0" r="0" b="0"/>
              <a:pathLst>
                <a:path w="535" h="530">
                  <a:moveTo>
                    <a:pt x="43" y="530"/>
                  </a:moveTo>
                  <a:cubicBezTo>
                    <a:pt x="530" y="49"/>
                    <a:pt x="530" y="49"/>
                    <a:pt x="530" y="49"/>
                  </a:cubicBezTo>
                  <a:cubicBezTo>
                    <a:pt x="535" y="43"/>
                    <a:pt x="535" y="34"/>
                    <a:pt x="530" y="28"/>
                  </a:cubicBezTo>
                  <a:cubicBezTo>
                    <a:pt x="507" y="5"/>
                    <a:pt x="507" y="5"/>
                    <a:pt x="507" y="5"/>
                  </a:cubicBezTo>
                  <a:cubicBezTo>
                    <a:pt x="502" y="0"/>
                    <a:pt x="493" y="0"/>
                    <a:pt x="487" y="5"/>
                  </a:cubicBezTo>
                  <a:cubicBezTo>
                    <a:pt x="0" y="487"/>
                    <a:pt x="0" y="487"/>
                    <a:pt x="0" y="487"/>
                  </a:cubicBezTo>
                  <a:cubicBezTo>
                    <a:pt x="43" y="530"/>
                    <a:pt x="43" y="530"/>
                    <a:pt x="43" y="530"/>
                  </a:cubicBezTo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72" name="Freeform 152"/>
            <p:cNvSpPr/>
            <p:nvPr/>
          </p:nvSpPr>
          <p:spPr>
            <a:xfrm>
              <a:off x="9032876" y="1862138"/>
              <a:ext cx="349250" cy="349250"/>
            </a:xfrm>
            <a:custGeom>
              <a:avLst/>
              <a:gdLst/>
              <a:ahLst/>
              <a:cxnLst>
                <a:cxn ang="0">
                  <a:pos x="0" y="187768"/>
                </a:cxn>
                <a:cxn ang="0">
                  <a:pos x="168991" y="18776"/>
                </a:cxn>
                <a:cxn ang="0">
                  <a:pos x="244099" y="18776"/>
                </a:cxn>
                <a:cxn ang="0">
                  <a:pos x="330473" y="105150"/>
                </a:cxn>
                <a:cxn ang="0">
                  <a:pos x="330473" y="184013"/>
                </a:cxn>
                <a:cxn ang="0">
                  <a:pos x="161481" y="349250"/>
                </a:cxn>
                <a:cxn ang="0">
                  <a:pos x="0" y="187768"/>
                </a:cxn>
              </a:cxnLst>
              <a:rect l="0" t="0" r="0" b="0"/>
              <a:pathLst>
                <a:path w="93" h="93">
                  <a:moveTo>
                    <a:pt x="0" y="50"/>
                  </a:moveTo>
                  <a:cubicBezTo>
                    <a:pt x="45" y="5"/>
                    <a:pt x="45" y="5"/>
                    <a:pt x="45" y="5"/>
                  </a:cubicBezTo>
                  <a:cubicBezTo>
                    <a:pt x="51" y="0"/>
                    <a:pt x="60" y="0"/>
                    <a:pt x="65" y="5"/>
                  </a:cubicBezTo>
                  <a:cubicBezTo>
                    <a:pt x="88" y="28"/>
                    <a:pt x="88" y="28"/>
                    <a:pt x="88" y="28"/>
                  </a:cubicBezTo>
                  <a:cubicBezTo>
                    <a:pt x="93" y="34"/>
                    <a:pt x="93" y="43"/>
                    <a:pt x="88" y="49"/>
                  </a:cubicBezTo>
                  <a:cubicBezTo>
                    <a:pt x="43" y="93"/>
                    <a:pt x="43" y="93"/>
                    <a:pt x="43" y="93"/>
                  </a:cubicBezTo>
                  <a:cubicBezTo>
                    <a:pt x="0" y="50"/>
                    <a:pt x="0" y="50"/>
                    <a:pt x="0" y="50"/>
                  </a:cubicBezTo>
                </a:path>
              </a:pathLst>
            </a:custGeom>
            <a:solidFill>
              <a:srgbClr val="5D5D5D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73" name="Freeform 153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184150" y="161925"/>
                </a:cxn>
                <a:cxn ang="0">
                  <a:pos x="161925" y="184150"/>
                </a:cxn>
                <a:cxn ang="0">
                  <a:pos x="0" y="23812"/>
                </a:cxn>
                <a:cxn ang="0">
                  <a:pos x="22225" y="0"/>
                </a:cxn>
                <a:cxn ang="0">
                  <a:pos x="184150" y="161925"/>
                </a:cxn>
              </a:cxnLst>
              <a:rect l="0" t="0" r="0" b="0"/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74" name="Freeform 154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184150" y="161925"/>
                </a:cxn>
                <a:cxn ang="0">
                  <a:pos x="161925" y="184150"/>
                </a:cxn>
                <a:cxn ang="0">
                  <a:pos x="0" y="23812"/>
                </a:cxn>
                <a:cxn ang="0">
                  <a:pos x="22225" y="0"/>
                </a:cxn>
                <a:cxn ang="0">
                  <a:pos x="184150" y="161925"/>
                </a:cxn>
              </a:cxnLst>
              <a:rect l="0" t="0" r="0" b="0"/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75" name="Freeform 155"/>
            <p:cNvSpPr/>
            <p:nvPr/>
          </p:nvSpPr>
          <p:spPr>
            <a:xfrm>
              <a:off x="9161463" y="1862138"/>
              <a:ext cx="220663" cy="225425"/>
            </a:xfrm>
            <a:custGeom>
              <a:avLst/>
              <a:gdLst/>
              <a:ahLst/>
              <a:cxnLst>
                <a:cxn ang="0">
                  <a:pos x="0" y="60113"/>
                </a:cxn>
                <a:cxn ang="0">
                  <a:pos x="41140" y="18785"/>
                </a:cxn>
                <a:cxn ang="0">
                  <a:pos x="115941" y="18785"/>
                </a:cxn>
                <a:cxn ang="0">
                  <a:pos x="201962" y="105198"/>
                </a:cxn>
                <a:cxn ang="0">
                  <a:pos x="201962" y="184097"/>
                </a:cxn>
                <a:cxn ang="0">
                  <a:pos x="160822" y="225425"/>
                </a:cxn>
                <a:cxn ang="0">
                  <a:pos x="0" y="60113"/>
                </a:cxn>
              </a:cxnLst>
              <a:rect l="0" t="0" r="0" b="0"/>
              <a:pathLst>
                <a:path w="59" h="60">
                  <a:moveTo>
                    <a:pt x="0" y="16"/>
                  </a:moveTo>
                  <a:cubicBezTo>
                    <a:pt x="11" y="5"/>
                    <a:pt x="11" y="5"/>
                    <a:pt x="11" y="5"/>
                  </a:cubicBezTo>
                  <a:cubicBezTo>
                    <a:pt x="17" y="0"/>
                    <a:pt x="26" y="0"/>
                    <a:pt x="31" y="5"/>
                  </a:cubicBezTo>
                  <a:cubicBezTo>
                    <a:pt x="54" y="28"/>
                    <a:pt x="54" y="28"/>
                    <a:pt x="54" y="28"/>
                  </a:cubicBezTo>
                  <a:cubicBezTo>
                    <a:pt x="59" y="34"/>
                    <a:pt x="59" y="43"/>
                    <a:pt x="54" y="49"/>
                  </a:cubicBezTo>
                  <a:cubicBezTo>
                    <a:pt x="43" y="60"/>
                    <a:pt x="43" y="60"/>
                    <a:pt x="43" y="60"/>
                  </a:cubicBezTo>
                  <a:cubicBezTo>
                    <a:pt x="0" y="16"/>
                    <a:pt x="0" y="16"/>
                    <a:pt x="0" y="16"/>
                  </a:cubicBezTo>
                </a:path>
              </a:pathLst>
            </a:custGeom>
            <a:solidFill>
              <a:srgbClr val="DF554A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76" name="Freeform 156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182563" y="161925"/>
                </a:cxn>
                <a:cxn ang="0">
                  <a:pos x="160337" y="187325"/>
                </a:cxn>
                <a:cxn ang="0">
                  <a:pos x="0" y="22225"/>
                </a:cxn>
                <a:cxn ang="0">
                  <a:pos x="22225" y="0"/>
                </a:cxn>
                <a:cxn ang="0">
                  <a:pos x="182563" y="161925"/>
                </a:cxn>
              </a:cxnLst>
              <a:rect l="0" t="0" r="0" b="0"/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77" name="Freeform 157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182563" y="161925"/>
                </a:cxn>
                <a:cxn ang="0">
                  <a:pos x="160337" y="187325"/>
                </a:cxn>
                <a:cxn ang="0">
                  <a:pos x="0" y="22225"/>
                </a:cxn>
                <a:cxn ang="0">
                  <a:pos x="22225" y="0"/>
                </a:cxn>
                <a:cxn ang="0">
                  <a:pos x="182563" y="161925"/>
                </a:cxn>
              </a:cxnLst>
              <a:rect l="0" t="0" r="0" b="0"/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78" name="Freeform 158"/>
            <p:cNvSpPr/>
            <p:nvPr/>
          </p:nvSpPr>
          <p:spPr>
            <a:xfrm>
              <a:off x="9202738" y="1865313"/>
              <a:ext cx="36513" cy="15875"/>
            </a:xfrm>
            <a:custGeom>
              <a:avLst/>
              <a:gdLst/>
              <a:ahLst/>
              <a:cxnLst>
                <a:cxn ang="0">
                  <a:pos x="36513" y="0"/>
                </a:cxn>
                <a:cxn ang="0">
                  <a:pos x="0" y="15875"/>
                </a:cxn>
                <a:cxn ang="0">
                  <a:pos x="36513" y="0"/>
                </a:cxn>
              </a:cxnLst>
              <a:rect l="0" t="0" r="0" b="0"/>
              <a:pathLst>
                <a:path w="10" h="4">
                  <a:moveTo>
                    <a:pt x="10" y="0"/>
                  </a:moveTo>
                  <a:cubicBezTo>
                    <a:pt x="7" y="0"/>
                    <a:pt x="3" y="2"/>
                    <a:pt x="0" y="4"/>
                  </a:cubicBezTo>
                  <a:cubicBezTo>
                    <a:pt x="3" y="2"/>
                    <a:pt x="7" y="0"/>
                    <a:pt x="10" y="0"/>
                  </a:cubicBezTo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79" name="Freeform 159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657225" y="0"/>
                </a:cxn>
                <a:cxn ang="0">
                  <a:pos x="657225" y="0"/>
                </a:cxn>
                <a:cxn ang="0">
                  <a:pos x="0" y="650875"/>
                </a:cxn>
                <a:cxn ang="0">
                  <a:pos x="0" y="650875"/>
                </a:cxn>
                <a:cxn ang="0">
                  <a:pos x="657225" y="0"/>
                </a:cxn>
              </a:cxnLst>
              <a:rect l="0" t="0" r="0" b="0"/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0" y="410"/>
                  </a:lnTo>
                  <a:lnTo>
                    <a:pt x="41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80" name="Freeform 160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657225" y="0"/>
                </a:cxn>
                <a:cxn ang="0">
                  <a:pos x="657225" y="0"/>
                </a:cxn>
                <a:cxn ang="0">
                  <a:pos x="0" y="650875"/>
                </a:cxn>
                <a:cxn ang="0">
                  <a:pos x="0" y="650875"/>
                </a:cxn>
                <a:cxn ang="0">
                  <a:pos x="657225" y="0"/>
                </a:cxn>
              </a:cxnLst>
              <a:rect l="0" t="0" r="0" b="0"/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0" y="410"/>
                  </a:lnTo>
                  <a:lnTo>
                    <a:pt x="4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81" name="Freeform 161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7488" y="0"/>
                </a:cxn>
                <a:cxn ang="0">
                  <a:pos x="217488" y="0"/>
                </a:cxn>
                <a:cxn ang="0">
                  <a:pos x="187325" y="30162"/>
                </a:cxn>
                <a:cxn ang="0">
                  <a:pos x="165100" y="52387"/>
                </a:cxn>
                <a:cxn ang="0">
                  <a:pos x="47625" y="168275"/>
                </a:cxn>
                <a:cxn ang="0">
                  <a:pos x="25400" y="192087"/>
                </a:cxn>
                <a:cxn ang="0">
                  <a:pos x="0" y="217488"/>
                </a:cxn>
                <a:cxn ang="0">
                  <a:pos x="0" y="217488"/>
                </a:cxn>
                <a:cxn ang="0">
                  <a:pos x="25400" y="192087"/>
                </a:cxn>
                <a:cxn ang="0">
                  <a:pos x="25400" y="192087"/>
                </a:cxn>
                <a:cxn ang="0">
                  <a:pos x="47625" y="168275"/>
                </a:cxn>
                <a:cxn ang="0">
                  <a:pos x="165100" y="52387"/>
                </a:cxn>
                <a:cxn ang="0">
                  <a:pos x="165100" y="52387"/>
                </a:cxn>
                <a:cxn ang="0">
                  <a:pos x="187325" y="30162"/>
                </a:cxn>
                <a:cxn ang="0">
                  <a:pos x="187325" y="30162"/>
                </a:cxn>
                <a:cxn ang="0">
                  <a:pos x="217488" y="0"/>
                </a:cxn>
                <a:cxn ang="0">
                  <a:pos x="217488" y="0"/>
                </a:cxn>
              </a:cxnLst>
              <a:rect l="0" t="0" r="0" b="0"/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18" y="19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82" name="Freeform 162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7488" y="0"/>
                </a:cxn>
                <a:cxn ang="0">
                  <a:pos x="217488" y="0"/>
                </a:cxn>
                <a:cxn ang="0">
                  <a:pos x="187325" y="30162"/>
                </a:cxn>
                <a:cxn ang="0">
                  <a:pos x="165100" y="52387"/>
                </a:cxn>
                <a:cxn ang="0">
                  <a:pos x="47625" y="168275"/>
                </a:cxn>
                <a:cxn ang="0">
                  <a:pos x="25400" y="192087"/>
                </a:cxn>
                <a:cxn ang="0">
                  <a:pos x="0" y="217488"/>
                </a:cxn>
                <a:cxn ang="0">
                  <a:pos x="0" y="217488"/>
                </a:cxn>
                <a:cxn ang="0">
                  <a:pos x="25400" y="192087"/>
                </a:cxn>
                <a:cxn ang="0">
                  <a:pos x="25400" y="192087"/>
                </a:cxn>
                <a:cxn ang="0">
                  <a:pos x="47625" y="168275"/>
                </a:cxn>
                <a:cxn ang="0">
                  <a:pos x="165100" y="52387"/>
                </a:cxn>
                <a:cxn ang="0">
                  <a:pos x="165100" y="52387"/>
                </a:cxn>
                <a:cxn ang="0">
                  <a:pos x="187325" y="30162"/>
                </a:cxn>
                <a:cxn ang="0">
                  <a:pos x="187325" y="30162"/>
                </a:cxn>
                <a:cxn ang="0">
                  <a:pos x="217488" y="0"/>
                </a:cxn>
                <a:cxn ang="0">
                  <a:pos x="217488" y="0"/>
                </a:cxn>
              </a:cxnLst>
              <a:rect l="0" t="0" r="0" b="0"/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18" y="19"/>
                  </a:lnTo>
                  <a:lnTo>
                    <a:pt x="137" y="0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83" name="Freeform 163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95275" y="0"/>
                </a:cxn>
                <a:cxn ang="0">
                  <a:pos x="0" y="296863"/>
                </a:cxn>
                <a:cxn ang="0">
                  <a:pos x="0" y="296863"/>
                </a:cxn>
                <a:cxn ang="0">
                  <a:pos x="295275" y="0"/>
                </a:cxn>
                <a:cxn ang="0">
                  <a:pos x="295275" y="0"/>
                </a:cxn>
              </a:cxnLst>
              <a:rect l="0" t="0" r="0" b="0"/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0" y="187"/>
                  </a:lnTo>
                  <a:lnTo>
                    <a:pt x="186" y="0"/>
                  </a:lnTo>
                  <a:lnTo>
                    <a:pt x="186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84" name="Freeform 164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95275" y="0"/>
                </a:cxn>
                <a:cxn ang="0">
                  <a:pos x="0" y="296863"/>
                </a:cxn>
                <a:cxn ang="0">
                  <a:pos x="0" y="296863"/>
                </a:cxn>
                <a:cxn ang="0">
                  <a:pos x="295275" y="0"/>
                </a:cxn>
                <a:cxn ang="0">
                  <a:pos x="295275" y="0"/>
                </a:cxn>
              </a:cxnLst>
              <a:rect l="0" t="0" r="0" b="0"/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0" y="187"/>
                  </a:lnTo>
                  <a:lnTo>
                    <a:pt x="186" y="0"/>
                  </a:lnTo>
                  <a:lnTo>
                    <a:pt x="18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85" name="Freeform 171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160337" y="0"/>
                </a:cxn>
                <a:cxn ang="0">
                  <a:pos x="160337" y="0"/>
                </a:cxn>
                <a:cxn ang="0">
                  <a:pos x="52387" y="214312"/>
                </a:cxn>
                <a:cxn ang="0">
                  <a:pos x="0" y="323850"/>
                </a:cxn>
                <a:cxn ang="0">
                  <a:pos x="52387" y="214312"/>
                </a:cxn>
                <a:cxn ang="0">
                  <a:pos x="77787" y="241300"/>
                </a:cxn>
                <a:cxn ang="0">
                  <a:pos x="239713" y="82550"/>
                </a:cxn>
                <a:cxn ang="0">
                  <a:pos x="160337" y="0"/>
                </a:cxn>
              </a:cxnLst>
              <a:rect l="0" t="0" r="0" b="0"/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  <a:close/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86" name="Freeform 172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160337" y="0"/>
                </a:cxn>
                <a:cxn ang="0">
                  <a:pos x="160337" y="0"/>
                </a:cxn>
                <a:cxn ang="0">
                  <a:pos x="52387" y="214312"/>
                </a:cxn>
                <a:cxn ang="0">
                  <a:pos x="0" y="323850"/>
                </a:cxn>
                <a:cxn ang="0">
                  <a:pos x="52387" y="214312"/>
                </a:cxn>
                <a:cxn ang="0">
                  <a:pos x="77787" y="241300"/>
                </a:cxn>
                <a:cxn ang="0">
                  <a:pos x="239713" y="82550"/>
                </a:cxn>
                <a:cxn ang="0">
                  <a:pos x="160337" y="0"/>
                </a:cxn>
              </a:cxnLst>
              <a:rect l="0" t="0" r="0" b="0"/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87" name="Freeform 173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52387" y="0"/>
                </a:cxn>
                <a:cxn ang="0">
                  <a:pos x="0" y="109538"/>
                </a:cxn>
                <a:cxn ang="0">
                  <a:pos x="77788" y="26987"/>
                </a:cxn>
                <a:cxn ang="0">
                  <a:pos x="52387" y="0"/>
                </a:cxn>
              </a:cxnLst>
              <a:rect l="0" t="0" r="0" b="0"/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88" name="Freeform 174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52387" y="0"/>
                </a:cxn>
                <a:cxn ang="0">
                  <a:pos x="0" y="109538"/>
                </a:cxn>
                <a:cxn ang="0">
                  <a:pos x="77788" y="26987"/>
                </a:cxn>
                <a:cxn ang="0">
                  <a:pos x="52387" y="0"/>
                </a:cxn>
              </a:cxnLst>
              <a:rect l="0" t="0" r="0" b="0"/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89" name="Freeform 175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1636712" y="0"/>
                </a:cxn>
                <a:cxn ang="0">
                  <a:pos x="1611312" y="25400"/>
                </a:cxn>
                <a:cxn ang="0">
                  <a:pos x="954087" y="676275"/>
                </a:cxn>
                <a:cxn ang="0">
                  <a:pos x="915987" y="714375"/>
                </a:cxn>
                <a:cxn ang="0">
                  <a:pos x="701675" y="925512"/>
                </a:cxn>
                <a:cxn ang="0">
                  <a:pos x="558800" y="1068387"/>
                </a:cxn>
                <a:cxn ang="0">
                  <a:pos x="263525" y="1365250"/>
                </a:cxn>
                <a:cxn ang="0">
                  <a:pos x="0" y="1620837"/>
                </a:cxn>
                <a:cxn ang="0">
                  <a:pos x="79375" y="1703388"/>
                </a:cxn>
                <a:cxn ang="0">
                  <a:pos x="1711325" y="74612"/>
                </a:cxn>
                <a:cxn ang="0">
                  <a:pos x="1636712" y="0"/>
                </a:cxn>
              </a:cxnLst>
              <a:rect l="0" t="0" r="0" b="0"/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0" name="Freeform 176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1636712" y="0"/>
                </a:cxn>
                <a:cxn ang="0">
                  <a:pos x="1611312" y="25400"/>
                </a:cxn>
                <a:cxn ang="0">
                  <a:pos x="954087" y="676275"/>
                </a:cxn>
                <a:cxn ang="0">
                  <a:pos x="915987" y="714375"/>
                </a:cxn>
                <a:cxn ang="0">
                  <a:pos x="701675" y="925512"/>
                </a:cxn>
                <a:cxn ang="0">
                  <a:pos x="558800" y="1068387"/>
                </a:cxn>
                <a:cxn ang="0">
                  <a:pos x="263525" y="1365250"/>
                </a:cxn>
                <a:cxn ang="0">
                  <a:pos x="0" y="1620837"/>
                </a:cxn>
                <a:cxn ang="0">
                  <a:pos x="79375" y="1703388"/>
                </a:cxn>
                <a:cxn ang="0">
                  <a:pos x="1711325" y="74612"/>
                </a:cxn>
                <a:cxn ang="0">
                  <a:pos x="1636712" y="0"/>
                </a:cxn>
              </a:cxnLst>
              <a:rect l="0" t="0" r="0" b="0"/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1" name="Freeform 177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117475" y="0"/>
                </a:cxn>
                <a:cxn ang="0">
                  <a:pos x="0" y="115887"/>
                </a:cxn>
                <a:cxn ang="0">
                  <a:pos x="76200" y="187325"/>
                </a:cxn>
                <a:cxn ang="0">
                  <a:pos x="188913" y="74612"/>
                </a:cxn>
                <a:cxn ang="0">
                  <a:pos x="117475" y="0"/>
                </a:cxn>
              </a:cxnLst>
              <a:rect l="0" t="0" r="0" b="0"/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4F4F4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2" name="Freeform 178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117475" y="0"/>
                </a:cxn>
                <a:cxn ang="0">
                  <a:pos x="0" y="115887"/>
                </a:cxn>
                <a:cxn ang="0">
                  <a:pos x="76200" y="187325"/>
                </a:cxn>
                <a:cxn ang="0">
                  <a:pos x="188913" y="74612"/>
                </a:cxn>
                <a:cxn ang="0">
                  <a:pos x="117475" y="0"/>
                </a:cxn>
              </a:cxnLst>
              <a:rect l="0" t="0" r="0" b="0"/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3" name="Freeform 179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3812"/>
                </a:cxn>
                <a:cxn ang="0">
                  <a:pos x="0" y="23812"/>
                </a:cxn>
                <a:cxn ang="0">
                  <a:pos x="74612" y="98425"/>
                </a:cxn>
                <a:cxn ang="0">
                  <a:pos x="98425" y="71437"/>
                </a:cxn>
                <a:cxn ang="0">
                  <a:pos x="22225" y="0"/>
                </a:cxn>
              </a:cxnLst>
              <a:rect l="0" t="0" r="0" b="0"/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4" name="Freeform 180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3812"/>
                </a:cxn>
                <a:cxn ang="0">
                  <a:pos x="0" y="23812"/>
                </a:cxn>
                <a:cxn ang="0">
                  <a:pos x="74612" y="98425"/>
                </a:cxn>
                <a:cxn ang="0">
                  <a:pos x="98425" y="71437"/>
                </a:cxn>
                <a:cxn ang="0">
                  <a:pos x="22225" y="0"/>
                </a:cxn>
              </a:cxnLst>
              <a:rect l="0" t="0" r="0" b="0"/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5" name="Freeform 181"/>
            <p:cNvSpPr/>
            <p:nvPr/>
          </p:nvSpPr>
          <p:spPr>
            <a:xfrm>
              <a:off x="9172576" y="1865313"/>
              <a:ext cx="142875" cy="120650"/>
            </a:xfrm>
            <a:custGeom>
              <a:avLst/>
              <a:gdLst/>
              <a:ahLst/>
              <a:cxnLst>
                <a:cxn ang="0">
                  <a:pos x="67677" y="0"/>
                </a:cxn>
                <a:cxn ang="0">
                  <a:pos x="67677" y="0"/>
                </a:cxn>
                <a:cxn ang="0">
                  <a:pos x="67677" y="0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0" y="45243"/>
                </a:cxn>
                <a:cxn ang="0">
                  <a:pos x="75197" y="120650"/>
                </a:cxn>
                <a:cxn ang="0">
                  <a:pos x="142875" y="52784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67677" y="0"/>
                </a:cxn>
                <a:cxn ang="0">
                  <a:pos x="67677" y="0"/>
                </a:cxn>
                <a:cxn ang="0">
                  <a:pos x="67677" y="0"/>
                </a:cxn>
                <a:cxn ang="0">
                  <a:pos x="67677" y="0"/>
                </a:cxn>
              </a:cxnLst>
              <a:rect l="0" t="0" r="0" b="0"/>
              <a:pathLst>
                <a:path w="38" h="32"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5" y="0"/>
                    <a:pt x="11" y="2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38" y="14"/>
                    <a:pt x="38" y="14"/>
                    <a:pt x="38" y="1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5" y="2"/>
                    <a:pt x="22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</a:path>
              </a:pathLst>
            </a:custGeom>
            <a:solidFill>
              <a:srgbClr val="BE483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6" name="Freeform 182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225"/>
                </a:cxn>
                <a:cxn ang="0">
                  <a:pos x="0" y="22225"/>
                </a:cxn>
                <a:cxn ang="0">
                  <a:pos x="71437" y="96838"/>
                </a:cxn>
                <a:cxn ang="0">
                  <a:pos x="96838" y="74612"/>
                </a:cxn>
                <a:cxn ang="0">
                  <a:pos x="22225" y="0"/>
                </a:cxn>
                <a:cxn ang="0">
                  <a:pos x="22225" y="0"/>
                </a:cxn>
              </a:cxnLst>
              <a:rect l="0" t="0" r="0" b="0"/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" name="Freeform 183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225"/>
                </a:cxn>
                <a:cxn ang="0">
                  <a:pos x="0" y="22225"/>
                </a:cxn>
                <a:cxn ang="0">
                  <a:pos x="71437" y="96838"/>
                </a:cxn>
                <a:cxn ang="0">
                  <a:pos x="96838" y="74612"/>
                </a:cxn>
                <a:cxn ang="0">
                  <a:pos x="22225" y="0"/>
                </a:cxn>
                <a:cxn ang="0">
                  <a:pos x="22225" y="0"/>
                </a:cxn>
              </a:cxnLst>
              <a:rect l="0" t="0" r="0" b="0"/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298" name="组合 421"/>
          <p:cNvGrpSpPr/>
          <p:nvPr/>
        </p:nvGrpSpPr>
        <p:grpSpPr>
          <a:xfrm>
            <a:off x="8131175" y="3684588"/>
            <a:ext cx="1001713" cy="1309687"/>
            <a:chOff x="9817101" y="3054351"/>
            <a:chExt cx="1528763" cy="1998662"/>
          </a:xfrm>
        </p:grpSpPr>
        <p:sp>
          <p:nvSpPr>
            <p:cNvPr id="8299" name="Freeform 220"/>
            <p:cNvSpPr/>
            <p:nvPr/>
          </p:nvSpPr>
          <p:spPr>
            <a:xfrm>
              <a:off x="9817101" y="3054351"/>
              <a:ext cx="1028700" cy="1606550"/>
            </a:xfrm>
            <a:custGeom>
              <a:avLst/>
              <a:gdLst/>
              <a:ahLst/>
              <a:cxnLst>
                <a:cxn ang="0">
                  <a:pos x="992187" y="361950"/>
                </a:cxn>
                <a:cxn ang="0">
                  <a:pos x="1028700" y="0"/>
                </a:cxn>
                <a:cxn ang="0">
                  <a:pos x="514350" y="0"/>
                </a:cxn>
                <a:cxn ang="0">
                  <a:pos x="0" y="0"/>
                </a:cxn>
                <a:cxn ang="0">
                  <a:pos x="169862" y="1606550"/>
                </a:cxn>
                <a:cxn ang="0">
                  <a:pos x="514350" y="1606550"/>
                </a:cxn>
                <a:cxn ang="0">
                  <a:pos x="863600" y="1606550"/>
                </a:cxn>
                <a:cxn ang="0">
                  <a:pos x="874712" y="1493837"/>
                </a:cxn>
                <a:cxn ang="0">
                  <a:pos x="901700" y="1238250"/>
                </a:cxn>
                <a:cxn ang="0">
                  <a:pos x="981075" y="482600"/>
                </a:cxn>
                <a:cxn ang="0">
                  <a:pos x="992187" y="361950"/>
                </a:cxn>
              </a:cxnLst>
              <a:rect l="0" t="0" r="0" b="0"/>
              <a:pathLst>
                <a:path w="648" h="1012">
                  <a:moveTo>
                    <a:pt x="625" y="228"/>
                  </a:moveTo>
                  <a:lnTo>
                    <a:pt x="648" y="0"/>
                  </a:lnTo>
                  <a:lnTo>
                    <a:pt x="324" y="0"/>
                  </a:lnTo>
                  <a:lnTo>
                    <a:pt x="0" y="0"/>
                  </a:lnTo>
                  <a:lnTo>
                    <a:pt x="107" y="1012"/>
                  </a:lnTo>
                  <a:lnTo>
                    <a:pt x="324" y="1012"/>
                  </a:lnTo>
                  <a:lnTo>
                    <a:pt x="544" y="1012"/>
                  </a:lnTo>
                  <a:lnTo>
                    <a:pt x="551" y="941"/>
                  </a:lnTo>
                  <a:lnTo>
                    <a:pt x="568" y="780"/>
                  </a:lnTo>
                  <a:lnTo>
                    <a:pt x="618" y="304"/>
                  </a:lnTo>
                  <a:lnTo>
                    <a:pt x="625" y="228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00" name="Freeform 222"/>
            <p:cNvSpPr>
              <a:spLocks noEditPoints="1"/>
            </p:cNvSpPr>
            <p:nvPr/>
          </p:nvSpPr>
          <p:spPr>
            <a:xfrm>
              <a:off x="9896476" y="3803651"/>
              <a:ext cx="1449388" cy="1158875"/>
            </a:xfrm>
            <a:custGeom>
              <a:avLst/>
              <a:gdLst/>
              <a:ahLst/>
              <a:cxnLst>
                <a:cxn ang="0">
                  <a:pos x="540704" y="112877"/>
                </a:cxn>
                <a:cxn ang="0">
                  <a:pos x="108891" y="955695"/>
                </a:cxn>
                <a:cxn ang="0">
                  <a:pos x="176479" y="1158875"/>
                </a:cxn>
                <a:cxn ang="0">
                  <a:pos x="1449388" y="737465"/>
                </a:cxn>
                <a:cxn ang="0">
                  <a:pos x="1385554" y="538049"/>
                </a:cxn>
                <a:cxn ang="0">
                  <a:pos x="540704" y="112877"/>
                </a:cxn>
                <a:cxn ang="0">
                  <a:pos x="341695" y="880443"/>
                </a:cxn>
                <a:cxn ang="0">
                  <a:pos x="615802" y="346157"/>
                </a:cxn>
                <a:cxn ang="0">
                  <a:pos x="1152751" y="613300"/>
                </a:cxn>
                <a:cxn ang="0">
                  <a:pos x="341695" y="880443"/>
                </a:cxn>
              </a:cxnLst>
              <a:rect l="0" t="0" r="0" b="0"/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4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6"/>
                    <a:pt x="386" y="196"/>
                    <a:pt x="386" y="196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cubicBezTo>
                    <a:pt x="91" y="234"/>
                    <a:pt x="91" y="234"/>
                    <a:pt x="91" y="2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01" name="Freeform 223"/>
            <p:cNvSpPr/>
            <p:nvPr/>
          </p:nvSpPr>
          <p:spPr>
            <a:xfrm>
              <a:off x="10875963" y="4567238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7923" y="15081"/>
                </a:cxn>
                <a:cxn ang="0">
                  <a:pos x="15169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rect l="0" t="0" r="0" b="0"/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02" name="Freeform 224"/>
            <p:cNvSpPr/>
            <p:nvPr/>
          </p:nvSpPr>
          <p:spPr>
            <a:xfrm>
              <a:off x="10768013" y="4605338"/>
              <a:ext cx="66675" cy="115888"/>
            </a:xfrm>
            <a:custGeom>
              <a:avLst/>
              <a:gdLst/>
              <a:ahLst/>
              <a:cxnLst>
                <a:cxn ang="0">
                  <a:pos x="66675" y="104673"/>
                </a:cxn>
                <a:cxn ang="0">
                  <a:pos x="37041" y="11214"/>
                </a:cxn>
                <a:cxn ang="0">
                  <a:pos x="14816" y="0"/>
                </a:cxn>
                <a:cxn ang="0">
                  <a:pos x="3704" y="22429"/>
                </a:cxn>
                <a:cxn ang="0">
                  <a:pos x="33337" y="115888"/>
                </a:cxn>
                <a:cxn ang="0">
                  <a:pos x="66675" y="104673"/>
                </a:cxn>
              </a:cxnLst>
              <a:rect l="0" t="0" r="0" b="0"/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0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03" name="Freeform 225"/>
            <p:cNvSpPr/>
            <p:nvPr/>
          </p:nvSpPr>
          <p:spPr>
            <a:xfrm>
              <a:off x="10658476" y="4638676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7923" y="15081"/>
                </a:cxn>
                <a:cxn ang="0">
                  <a:pos x="15169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rect l="0" t="0" r="0" b="0"/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04" name="Freeform 226"/>
            <p:cNvSpPr/>
            <p:nvPr/>
          </p:nvSpPr>
          <p:spPr>
            <a:xfrm>
              <a:off x="11206163" y="4457701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4131" y="15081"/>
                </a:cxn>
                <a:cxn ang="0">
                  <a:pos x="11377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rect l="0" t="0" r="0" b="0"/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3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05" name="Freeform 227"/>
            <p:cNvSpPr/>
            <p:nvPr/>
          </p:nvSpPr>
          <p:spPr>
            <a:xfrm>
              <a:off x="11098213" y="4495801"/>
              <a:ext cx="63500" cy="115888"/>
            </a:xfrm>
            <a:custGeom>
              <a:avLst/>
              <a:gdLst/>
              <a:ahLst/>
              <a:cxnLst>
                <a:cxn ang="0">
                  <a:pos x="63500" y="104673"/>
                </a:cxn>
                <a:cxn ang="0">
                  <a:pos x="33617" y="14953"/>
                </a:cxn>
                <a:cxn ang="0">
                  <a:pos x="11205" y="3738"/>
                </a:cxn>
                <a:cxn ang="0">
                  <a:pos x="0" y="26168"/>
                </a:cxn>
                <a:cxn ang="0">
                  <a:pos x="33617" y="115888"/>
                </a:cxn>
                <a:cxn ang="0">
                  <a:pos x="63500" y="104673"/>
                </a:cxn>
              </a:cxnLst>
              <a:rect l="0" t="0" r="0" b="0"/>
              <a:pathLst>
                <a:path w="17" h="31">
                  <a:moveTo>
                    <a:pt x="17" y="28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1"/>
                    <a:pt x="0" y="4"/>
                    <a:pt x="0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06" name="Freeform 228"/>
            <p:cNvSpPr/>
            <p:nvPr/>
          </p:nvSpPr>
          <p:spPr>
            <a:xfrm>
              <a:off x="10988676" y="4529138"/>
              <a:ext cx="63500" cy="120650"/>
            </a:xfrm>
            <a:custGeom>
              <a:avLst/>
              <a:gdLst/>
              <a:ahLst/>
              <a:cxnLst>
                <a:cxn ang="0">
                  <a:pos x="63500" y="109339"/>
                </a:cxn>
                <a:cxn ang="0">
                  <a:pos x="33617" y="15081"/>
                </a:cxn>
                <a:cxn ang="0">
                  <a:pos x="11205" y="3770"/>
                </a:cxn>
                <a:cxn ang="0">
                  <a:pos x="0" y="26392"/>
                </a:cxn>
                <a:cxn ang="0">
                  <a:pos x="33617" y="120650"/>
                </a:cxn>
                <a:cxn ang="0">
                  <a:pos x="63500" y="109339"/>
                </a:cxn>
              </a:cxnLst>
              <a:rect l="0" t="0" r="0" b="0"/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2"/>
                    <a:pt x="6" y="0"/>
                    <a:pt x="3" y="1"/>
                  </a:cubicBezTo>
                  <a:cubicBezTo>
                    <a:pt x="1" y="2"/>
                    <a:pt x="0" y="5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07" name="Freeform 229"/>
            <p:cNvSpPr/>
            <p:nvPr/>
          </p:nvSpPr>
          <p:spPr>
            <a:xfrm>
              <a:off x="10548938" y="4676776"/>
              <a:ext cx="68263" cy="115888"/>
            </a:xfrm>
            <a:custGeom>
              <a:avLst/>
              <a:gdLst/>
              <a:ahLst/>
              <a:cxnLst>
                <a:cxn ang="0">
                  <a:pos x="68263" y="104673"/>
                </a:cxn>
                <a:cxn ang="0">
                  <a:pos x="37923" y="14953"/>
                </a:cxn>
                <a:cxn ang="0">
                  <a:pos x="15169" y="3738"/>
                </a:cxn>
                <a:cxn ang="0">
                  <a:pos x="3792" y="22429"/>
                </a:cxn>
                <a:cxn ang="0">
                  <a:pos x="34131" y="115888"/>
                </a:cxn>
                <a:cxn ang="0">
                  <a:pos x="68263" y="104673"/>
                </a:cxn>
              </a:cxnLst>
              <a:rect l="0" t="0" r="0" b="0"/>
              <a:pathLst>
                <a:path w="18" h="31">
                  <a:moveTo>
                    <a:pt x="18" y="28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08" name="Freeform 230"/>
            <p:cNvSpPr/>
            <p:nvPr/>
          </p:nvSpPr>
          <p:spPr>
            <a:xfrm>
              <a:off x="10440988" y="4710113"/>
              <a:ext cx="66675" cy="120650"/>
            </a:xfrm>
            <a:custGeom>
              <a:avLst/>
              <a:gdLst/>
              <a:ahLst/>
              <a:cxnLst>
                <a:cxn ang="0">
                  <a:pos x="66675" y="109339"/>
                </a:cxn>
                <a:cxn ang="0">
                  <a:pos x="37041" y="15081"/>
                </a:cxn>
                <a:cxn ang="0">
                  <a:pos x="14816" y="3770"/>
                </a:cxn>
                <a:cxn ang="0">
                  <a:pos x="3704" y="26392"/>
                </a:cxn>
                <a:cxn ang="0">
                  <a:pos x="33337" y="120650"/>
                </a:cxn>
                <a:cxn ang="0">
                  <a:pos x="66675" y="109339"/>
                </a:cxn>
              </a:cxnLst>
              <a:rect l="0" t="0" r="0" b="0"/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09" name="Freeform 231"/>
            <p:cNvSpPr/>
            <p:nvPr/>
          </p:nvSpPr>
          <p:spPr>
            <a:xfrm>
              <a:off x="10331451" y="4748213"/>
              <a:ext cx="68263" cy="115888"/>
            </a:xfrm>
            <a:custGeom>
              <a:avLst/>
              <a:gdLst/>
              <a:ahLst/>
              <a:cxnLst>
                <a:cxn ang="0">
                  <a:pos x="68263" y="108411"/>
                </a:cxn>
                <a:cxn ang="0">
                  <a:pos x="37923" y="14953"/>
                </a:cxn>
                <a:cxn ang="0">
                  <a:pos x="15169" y="3738"/>
                </a:cxn>
                <a:cxn ang="0">
                  <a:pos x="3792" y="26168"/>
                </a:cxn>
                <a:cxn ang="0">
                  <a:pos x="34131" y="115888"/>
                </a:cxn>
                <a:cxn ang="0">
                  <a:pos x="68263" y="108411"/>
                </a:cxn>
              </a:cxnLst>
              <a:rect l="0" t="0" r="0" b="0"/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10" name="Freeform 232"/>
            <p:cNvSpPr/>
            <p:nvPr/>
          </p:nvSpPr>
          <p:spPr>
            <a:xfrm>
              <a:off x="10223501" y="4784726"/>
              <a:ext cx="66675" cy="117475"/>
            </a:xfrm>
            <a:custGeom>
              <a:avLst/>
              <a:gdLst/>
              <a:ahLst/>
              <a:cxnLst>
                <a:cxn ang="0">
                  <a:pos x="66675" y="106106"/>
                </a:cxn>
                <a:cxn ang="0">
                  <a:pos x="37041" y="11368"/>
                </a:cxn>
                <a:cxn ang="0">
                  <a:pos x="14816" y="0"/>
                </a:cxn>
                <a:cxn ang="0">
                  <a:pos x="3704" y="22737"/>
                </a:cxn>
                <a:cxn ang="0">
                  <a:pos x="33337" y="117475"/>
                </a:cxn>
                <a:cxn ang="0">
                  <a:pos x="66675" y="106106"/>
                </a:cxn>
              </a:cxnLst>
              <a:rect l="0" t="0" r="0" b="0"/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11" name="Freeform 233"/>
            <p:cNvSpPr/>
            <p:nvPr/>
          </p:nvSpPr>
          <p:spPr>
            <a:xfrm>
              <a:off x="10113963" y="4819651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4131" y="15081"/>
                </a:cxn>
                <a:cxn ang="0">
                  <a:pos x="15169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rect l="0" t="0" r="0" b="0"/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12" name="Freeform 234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860425" y="1603375"/>
                </a:cxn>
                <a:cxn ang="0">
                  <a:pos x="169862" y="1603375"/>
                </a:cxn>
                <a:cxn ang="0">
                  <a:pos x="0" y="0"/>
                </a:cxn>
                <a:cxn ang="0">
                  <a:pos x="1028700" y="0"/>
                </a:cxn>
                <a:cxn ang="0">
                  <a:pos x="860425" y="1603375"/>
                </a:cxn>
              </a:cxnLst>
              <a:rect l="0" t="0" r="0" b="0"/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  <a:close/>
                </a:path>
              </a:pathLst>
            </a:custGeom>
            <a:solidFill>
              <a:srgbClr val="FA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13" name="Freeform 235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860425" y="1603375"/>
                </a:cxn>
                <a:cxn ang="0">
                  <a:pos x="169862" y="1603375"/>
                </a:cxn>
                <a:cxn ang="0">
                  <a:pos x="0" y="0"/>
                </a:cxn>
                <a:cxn ang="0">
                  <a:pos x="1028700" y="0"/>
                </a:cxn>
                <a:cxn ang="0">
                  <a:pos x="860425" y="1603375"/>
                </a:cxn>
              </a:cxnLst>
              <a:rect l="0" t="0" r="0" b="0"/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14" name="Freeform 236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112" y="109538"/>
                </a:cxn>
                <a:cxn ang="0">
                  <a:pos x="701675" y="109538"/>
                </a:cxn>
                <a:cxn ang="0">
                  <a:pos x="712788" y="0"/>
                </a:cxn>
                <a:cxn ang="0">
                  <a:pos x="0" y="0"/>
                </a:cxn>
              </a:cxnLst>
              <a:rect l="0" t="0" r="0" b="0"/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A8C9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15" name="Freeform 237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112" y="109538"/>
                </a:cxn>
                <a:cxn ang="0">
                  <a:pos x="701675" y="109538"/>
                </a:cxn>
                <a:cxn ang="0">
                  <a:pos x="712788" y="0"/>
                </a:cxn>
                <a:cxn ang="0">
                  <a:pos x="0" y="0"/>
                </a:cxn>
              </a:cxnLst>
              <a:rect l="0" t="0" r="0" b="0"/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16" name="Freeform 238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858837" y="881063"/>
                </a:cxn>
                <a:cxn ang="0">
                  <a:pos x="952500" y="0"/>
                </a:cxn>
                <a:cxn ang="0">
                  <a:pos x="0" y="0"/>
                </a:cxn>
                <a:cxn ang="0">
                  <a:pos x="93662" y="881063"/>
                </a:cxn>
                <a:cxn ang="0">
                  <a:pos x="858837" y="881063"/>
                </a:cxn>
              </a:cxnLst>
              <a:rect l="0" t="0" r="0" b="0"/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  <a:close/>
                </a:path>
              </a:pathLst>
            </a:custGeom>
            <a:solidFill>
              <a:srgbClr val="40DD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17" name="Freeform 239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858837" y="881063"/>
                </a:cxn>
                <a:cxn ang="0">
                  <a:pos x="952500" y="0"/>
                </a:cxn>
                <a:cxn ang="0">
                  <a:pos x="0" y="0"/>
                </a:cxn>
                <a:cxn ang="0">
                  <a:pos x="93662" y="881063"/>
                </a:cxn>
                <a:cxn ang="0">
                  <a:pos x="858837" y="881063"/>
                </a:cxn>
              </a:cxnLst>
              <a:rect l="0" t="0" r="0" b="0"/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18" name="Freeform 240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38100" y="0"/>
                </a:cxn>
                <a:cxn ang="0">
                  <a:pos x="0" y="361950"/>
                </a:cxn>
                <a:cxn ang="0">
                  <a:pos x="0" y="361950"/>
                </a:cxn>
                <a:cxn ang="0">
                  <a:pos x="38100" y="0"/>
                </a:cxn>
              </a:cxnLst>
              <a:rect l="0" t="0" r="0" b="0"/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0" y="228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19" name="Freeform 241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38100" y="0"/>
                </a:cxn>
                <a:cxn ang="0">
                  <a:pos x="0" y="361950"/>
                </a:cxn>
                <a:cxn ang="0">
                  <a:pos x="0" y="361950"/>
                </a:cxn>
                <a:cxn ang="0">
                  <a:pos x="38100" y="0"/>
                </a:cxn>
              </a:cxnLst>
              <a:rect l="0" t="0" r="0" b="0"/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0" y="228"/>
                  </a:lnTo>
                  <a:lnTo>
                    <a:pt x="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20" name="Freeform 242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514350" y="0"/>
                </a:cxn>
                <a:cxn ang="0">
                  <a:pos x="365125" y="0"/>
                </a:cxn>
                <a:cxn ang="0">
                  <a:pos x="0" y="0"/>
                </a:cxn>
                <a:cxn ang="0">
                  <a:pos x="0" y="361950"/>
                </a:cxn>
                <a:cxn ang="0">
                  <a:pos x="476250" y="361950"/>
                </a:cxn>
                <a:cxn ang="0">
                  <a:pos x="514350" y="0"/>
                </a:cxn>
              </a:cxnLst>
              <a:rect l="0" t="0" r="0" b="0"/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21" name="Freeform 243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514350" y="0"/>
                </a:cxn>
                <a:cxn ang="0">
                  <a:pos x="365125" y="0"/>
                </a:cxn>
                <a:cxn ang="0">
                  <a:pos x="0" y="0"/>
                </a:cxn>
                <a:cxn ang="0">
                  <a:pos x="0" y="361950"/>
                </a:cxn>
                <a:cxn ang="0">
                  <a:pos x="476250" y="361950"/>
                </a:cxn>
                <a:cxn ang="0">
                  <a:pos x="514350" y="0"/>
                </a:cxn>
              </a:cxnLst>
              <a:rect l="0" t="0" r="0" b="0"/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22" name="Freeform 244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3175" y="0"/>
                </a:cxn>
                <a:cxn ang="0">
                  <a:pos x="0" y="34925"/>
                </a:cxn>
                <a:cxn ang="0">
                  <a:pos x="0" y="34925"/>
                </a:cxn>
                <a:cxn ang="0">
                  <a:pos x="3175" y="0"/>
                </a:cxn>
              </a:cxnLst>
              <a:rect l="0" t="0" r="0" b="0"/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0" y="2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23" name="Freeform 245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3175" y="0"/>
                </a:cxn>
                <a:cxn ang="0">
                  <a:pos x="0" y="34925"/>
                </a:cxn>
                <a:cxn ang="0">
                  <a:pos x="0" y="34925"/>
                </a:cxn>
                <a:cxn ang="0">
                  <a:pos x="3175" y="0"/>
                </a:cxn>
              </a:cxnLst>
              <a:rect l="0" t="0" r="0" b="0"/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0" y="22"/>
                  </a:lnTo>
                  <a:lnTo>
                    <a:pt x="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24" name="Freeform 246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19050" y="0"/>
                </a:cxn>
                <a:cxn ang="0">
                  <a:pos x="19050" y="0"/>
                </a:cxn>
                <a:cxn ang="0">
                  <a:pos x="0" y="157163"/>
                </a:cxn>
                <a:cxn ang="0">
                  <a:pos x="0" y="157163"/>
                </a:cxn>
                <a:cxn ang="0">
                  <a:pos x="19050" y="0"/>
                </a:cxn>
              </a:cxnLst>
              <a:rect l="0" t="0" r="0" b="0"/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25" name="Freeform 247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19050" y="0"/>
                </a:cxn>
                <a:cxn ang="0">
                  <a:pos x="19050" y="0"/>
                </a:cxn>
                <a:cxn ang="0">
                  <a:pos x="0" y="157163"/>
                </a:cxn>
                <a:cxn ang="0">
                  <a:pos x="0" y="157163"/>
                </a:cxn>
                <a:cxn ang="0">
                  <a:pos x="19050" y="0"/>
                </a:cxn>
              </a:cxnLst>
              <a:rect l="0" t="0" r="0" b="0"/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1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26" name="Freeform 248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401638" y="0"/>
                </a:cxn>
                <a:cxn ang="0">
                  <a:pos x="382587" y="177800"/>
                </a:cxn>
                <a:cxn ang="0">
                  <a:pos x="0" y="177800"/>
                </a:cxn>
                <a:cxn ang="0">
                  <a:pos x="0" y="428625"/>
                </a:cxn>
                <a:cxn ang="0">
                  <a:pos x="357187" y="428625"/>
                </a:cxn>
                <a:cxn ang="0">
                  <a:pos x="376237" y="271462"/>
                </a:cxn>
                <a:cxn ang="0">
                  <a:pos x="379412" y="236537"/>
                </a:cxn>
                <a:cxn ang="0">
                  <a:pos x="401638" y="0"/>
                </a:cxn>
              </a:cxnLst>
              <a:rect l="0" t="0" r="0" b="0"/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27" name="Freeform 249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401638" y="0"/>
                </a:cxn>
                <a:cxn ang="0">
                  <a:pos x="382587" y="177800"/>
                </a:cxn>
                <a:cxn ang="0">
                  <a:pos x="0" y="177800"/>
                </a:cxn>
                <a:cxn ang="0">
                  <a:pos x="0" y="428625"/>
                </a:cxn>
                <a:cxn ang="0">
                  <a:pos x="357187" y="428625"/>
                </a:cxn>
                <a:cxn ang="0">
                  <a:pos x="376237" y="271462"/>
                </a:cxn>
                <a:cxn ang="0">
                  <a:pos x="379412" y="236537"/>
                </a:cxn>
                <a:cxn ang="0">
                  <a:pos x="401638" y="0"/>
                </a:cxn>
              </a:cxnLst>
              <a:rect l="0" t="0" r="0" b="0"/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28" name="Freeform 250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357188" y="0"/>
                </a:cxn>
                <a:cxn ang="0">
                  <a:pos x="357188" y="0"/>
                </a:cxn>
                <a:cxn ang="0">
                  <a:pos x="0" y="0"/>
                </a:cxn>
                <a:cxn ang="0">
                  <a:pos x="0" y="109538"/>
                </a:cxn>
                <a:cxn ang="0">
                  <a:pos x="346075" y="109538"/>
                </a:cxn>
                <a:cxn ang="0">
                  <a:pos x="357188" y="0"/>
                </a:cxn>
              </a:cxnLst>
              <a:rect l="0" t="0" r="0" b="0"/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008FAB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29" name="Freeform 251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357188" y="0"/>
                </a:cxn>
                <a:cxn ang="0">
                  <a:pos x="357188" y="0"/>
                </a:cxn>
                <a:cxn ang="0">
                  <a:pos x="0" y="0"/>
                </a:cxn>
                <a:cxn ang="0">
                  <a:pos x="0" y="109538"/>
                </a:cxn>
                <a:cxn ang="0">
                  <a:pos x="346075" y="109538"/>
                </a:cxn>
                <a:cxn ang="0">
                  <a:pos x="357188" y="0"/>
                </a:cxn>
              </a:cxnLst>
              <a:rect l="0" t="0" r="0" b="0"/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30" name="Freeform 252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476250" y="0"/>
                </a:cxn>
                <a:cxn ang="0">
                  <a:pos x="476250" y="0"/>
                </a:cxn>
                <a:cxn ang="0">
                  <a:pos x="0" y="0"/>
                </a:cxn>
                <a:cxn ang="0">
                  <a:pos x="0" y="881063"/>
                </a:cxn>
                <a:cxn ang="0">
                  <a:pos x="382587" y="881063"/>
                </a:cxn>
                <a:cxn ang="0">
                  <a:pos x="401637" y="703262"/>
                </a:cxn>
                <a:cxn ang="0">
                  <a:pos x="465137" y="120650"/>
                </a:cxn>
                <a:cxn ang="0">
                  <a:pos x="476250" y="0"/>
                </a:cxn>
              </a:cxnLst>
              <a:rect l="0" t="0" r="0" b="0"/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  <a:close/>
                </a:path>
              </a:pathLst>
            </a:custGeom>
            <a:solidFill>
              <a:srgbClr val="36BCD9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31" name="Freeform 253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476250" y="0"/>
                </a:cxn>
                <a:cxn ang="0">
                  <a:pos x="476250" y="0"/>
                </a:cxn>
                <a:cxn ang="0">
                  <a:pos x="0" y="0"/>
                </a:cxn>
                <a:cxn ang="0">
                  <a:pos x="0" y="881063"/>
                </a:cxn>
                <a:cxn ang="0">
                  <a:pos x="382587" y="881063"/>
                </a:cxn>
                <a:cxn ang="0">
                  <a:pos x="401637" y="703262"/>
                </a:cxn>
                <a:cxn ang="0">
                  <a:pos x="465137" y="120650"/>
                </a:cxn>
                <a:cxn ang="0">
                  <a:pos x="476250" y="0"/>
                </a:cxn>
              </a:cxnLst>
              <a:rect l="0" t="0" r="0" b="0"/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32" name="Freeform 254"/>
            <p:cNvSpPr>
              <a:spLocks noEditPoints="1"/>
            </p:cNvSpPr>
            <p:nvPr/>
          </p:nvSpPr>
          <p:spPr>
            <a:xfrm>
              <a:off x="9863138" y="3894138"/>
              <a:ext cx="1447800" cy="1158875"/>
            </a:xfrm>
            <a:custGeom>
              <a:avLst/>
              <a:gdLst/>
              <a:ahLst/>
              <a:cxnLst>
                <a:cxn ang="0">
                  <a:pos x="540111" y="112877"/>
                </a:cxn>
                <a:cxn ang="0">
                  <a:pos x="108772" y="959458"/>
                </a:cxn>
                <a:cxn ang="0">
                  <a:pos x="176286" y="1158875"/>
                </a:cxn>
                <a:cxn ang="0">
                  <a:pos x="1447800" y="741228"/>
                </a:cxn>
                <a:cxn ang="0">
                  <a:pos x="1384036" y="538049"/>
                </a:cxn>
                <a:cxn ang="0">
                  <a:pos x="540111" y="112877"/>
                </a:cxn>
                <a:cxn ang="0">
                  <a:pos x="341320" y="880443"/>
                </a:cxn>
                <a:cxn ang="0">
                  <a:pos x="615127" y="346157"/>
                </a:cxn>
                <a:cxn ang="0">
                  <a:pos x="1151488" y="613300"/>
                </a:cxn>
                <a:cxn ang="0">
                  <a:pos x="341320" y="880443"/>
                </a:cxn>
              </a:cxnLst>
              <a:rect l="0" t="0" r="0" b="0"/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5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7"/>
                    <a:pt x="386" y="197"/>
                    <a:pt x="386" y="197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close/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lnTo>
                    <a:pt x="91" y="234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33" name="Freeform 255"/>
            <p:cNvSpPr/>
            <p:nvPr/>
          </p:nvSpPr>
          <p:spPr>
            <a:xfrm>
              <a:off x="10845801" y="4657726"/>
              <a:ext cx="63500" cy="120650"/>
            </a:xfrm>
            <a:custGeom>
              <a:avLst/>
              <a:gdLst/>
              <a:ahLst/>
              <a:cxnLst>
                <a:cxn ang="0">
                  <a:pos x="63500" y="109339"/>
                </a:cxn>
                <a:cxn ang="0">
                  <a:pos x="33617" y="15081"/>
                </a:cxn>
                <a:cxn ang="0">
                  <a:pos x="11205" y="3770"/>
                </a:cxn>
                <a:cxn ang="0">
                  <a:pos x="0" y="26392"/>
                </a:cxn>
                <a:cxn ang="0">
                  <a:pos x="33617" y="120650"/>
                </a:cxn>
                <a:cxn ang="0">
                  <a:pos x="63500" y="109339"/>
                </a:cxn>
              </a:cxnLst>
              <a:rect l="0" t="0" r="0" b="0"/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2"/>
                    <a:pt x="0" y="4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34" name="Freeform 256"/>
            <p:cNvSpPr/>
            <p:nvPr/>
          </p:nvSpPr>
          <p:spPr>
            <a:xfrm>
              <a:off x="10733088" y="4695826"/>
              <a:ext cx="68263" cy="115888"/>
            </a:xfrm>
            <a:custGeom>
              <a:avLst/>
              <a:gdLst/>
              <a:ahLst/>
              <a:cxnLst>
                <a:cxn ang="0">
                  <a:pos x="68263" y="104673"/>
                </a:cxn>
                <a:cxn ang="0">
                  <a:pos x="37923" y="11214"/>
                </a:cxn>
                <a:cxn ang="0">
                  <a:pos x="15169" y="3738"/>
                </a:cxn>
                <a:cxn ang="0">
                  <a:pos x="3792" y="22429"/>
                </a:cxn>
                <a:cxn ang="0">
                  <a:pos x="34131" y="115888"/>
                </a:cxn>
                <a:cxn ang="0">
                  <a:pos x="68263" y="104673"/>
                </a:cxn>
              </a:cxnLst>
              <a:rect l="0" t="0" r="0" b="0"/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35" name="Freeform 257"/>
            <p:cNvSpPr/>
            <p:nvPr/>
          </p:nvSpPr>
          <p:spPr>
            <a:xfrm>
              <a:off x="10625138" y="4729163"/>
              <a:ext cx="66675" cy="120650"/>
            </a:xfrm>
            <a:custGeom>
              <a:avLst/>
              <a:gdLst/>
              <a:ahLst/>
              <a:cxnLst>
                <a:cxn ang="0">
                  <a:pos x="66675" y="109339"/>
                </a:cxn>
                <a:cxn ang="0">
                  <a:pos x="37041" y="15081"/>
                </a:cxn>
                <a:cxn ang="0">
                  <a:pos x="14816" y="3770"/>
                </a:cxn>
                <a:cxn ang="0">
                  <a:pos x="3704" y="26392"/>
                </a:cxn>
                <a:cxn ang="0">
                  <a:pos x="33337" y="120650"/>
                </a:cxn>
                <a:cxn ang="0">
                  <a:pos x="66675" y="109339"/>
                </a:cxn>
              </a:cxnLst>
              <a:rect l="0" t="0" r="0" b="0"/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7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36" name="Freeform 258"/>
            <p:cNvSpPr/>
            <p:nvPr/>
          </p:nvSpPr>
          <p:spPr>
            <a:xfrm>
              <a:off x="11172826" y="4548188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4131" y="15081"/>
                </a:cxn>
                <a:cxn ang="0">
                  <a:pos x="15169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rect l="0" t="0" r="0" b="0"/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37" name="Freeform 259"/>
            <p:cNvSpPr/>
            <p:nvPr/>
          </p:nvSpPr>
          <p:spPr>
            <a:xfrm>
              <a:off x="11063288" y="4586288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4131" y="15081"/>
                </a:cxn>
                <a:cxn ang="0">
                  <a:pos x="11377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rect l="0" t="0" r="0" b="0"/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3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38" name="Freeform 260"/>
            <p:cNvSpPr/>
            <p:nvPr/>
          </p:nvSpPr>
          <p:spPr>
            <a:xfrm>
              <a:off x="10955338" y="4624388"/>
              <a:ext cx="63500" cy="115888"/>
            </a:xfrm>
            <a:custGeom>
              <a:avLst/>
              <a:gdLst/>
              <a:ahLst/>
              <a:cxnLst>
                <a:cxn ang="0">
                  <a:pos x="63500" y="104673"/>
                </a:cxn>
                <a:cxn ang="0">
                  <a:pos x="33617" y="11214"/>
                </a:cxn>
                <a:cxn ang="0">
                  <a:pos x="11205" y="0"/>
                </a:cxn>
                <a:cxn ang="0">
                  <a:pos x="0" y="22429"/>
                </a:cxn>
                <a:cxn ang="0">
                  <a:pos x="33617" y="115888"/>
                </a:cxn>
                <a:cxn ang="0">
                  <a:pos x="63500" y="104673"/>
                </a:cxn>
              </a:cxnLst>
              <a:rect l="0" t="0" r="0" b="0"/>
              <a:pathLst>
                <a:path w="17" h="31">
                  <a:moveTo>
                    <a:pt x="17" y="28"/>
                  </a:moveTo>
                  <a:cubicBezTo>
                    <a:pt x="9" y="3"/>
                    <a:pt x="9" y="3"/>
                    <a:pt x="9" y="3"/>
                  </a:cubicBezTo>
                  <a:cubicBezTo>
                    <a:pt x="8" y="1"/>
                    <a:pt x="6" y="0"/>
                    <a:pt x="3" y="0"/>
                  </a:cubicBezTo>
                  <a:cubicBezTo>
                    <a:pt x="1" y="1"/>
                    <a:pt x="0" y="4"/>
                    <a:pt x="0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39" name="Freeform 261"/>
            <p:cNvSpPr/>
            <p:nvPr/>
          </p:nvSpPr>
          <p:spPr>
            <a:xfrm>
              <a:off x="10515601" y="4767263"/>
              <a:ext cx="68263" cy="115888"/>
            </a:xfrm>
            <a:custGeom>
              <a:avLst/>
              <a:gdLst/>
              <a:ahLst/>
              <a:cxnLst>
                <a:cxn ang="0">
                  <a:pos x="68263" y="108411"/>
                </a:cxn>
                <a:cxn ang="0">
                  <a:pos x="37923" y="14953"/>
                </a:cxn>
                <a:cxn ang="0">
                  <a:pos x="15169" y="3738"/>
                </a:cxn>
                <a:cxn ang="0">
                  <a:pos x="3792" y="26168"/>
                </a:cxn>
                <a:cxn ang="0">
                  <a:pos x="34131" y="115888"/>
                </a:cxn>
                <a:cxn ang="0">
                  <a:pos x="68263" y="108411"/>
                </a:cxn>
              </a:cxnLst>
              <a:rect l="0" t="0" r="0" b="0"/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2" y="1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40" name="Freeform 262"/>
            <p:cNvSpPr/>
            <p:nvPr/>
          </p:nvSpPr>
          <p:spPr>
            <a:xfrm>
              <a:off x="10407651" y="4800601"/>
              <a:ext cx="66675" cy="120650"/>
            </a:xfrm>
            <a:custGeom>
              <a:avLst/>
              <a:gdLst/>
              <a:ahLst/>
              <a:cxnLst>
                <a:cxn ang="0">
                  <a:pos x="66675" y="109339"/>
                </a:cxn>
                <a:cxn ang="0">
                  <a:pos x="37041" y="15081"/>
                </a:cxn>
                <a:cxn ang="0">
                  <a:pos x="14816" y="3770"/>
                </a:cxn>
                <a:cxn ang="0">
                  <a:pos x="3704" y="26392"/>
                </a:cxn>
                <a:cxn ang="0">
                  <a:pos x="33337" y="120650"/>
                </a:cxn>
                <a:cxn ang="0">
                  <a:pos x="66675" y="109339"/>
                </a:cxn>
              </a:cxnLst>
              <a:rect l="0" t="0" r="0" b="0"/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41" name="Freeform 263"/>
            <p:cNvSpPr/>
            <p:nvPr/>
          </p:nvSpPr>
          <p:spPr>
            <a:xfrm>
              <a:off x="10298113" y="4838701"/>
              <a:ext cx="68263" cy="119063"/>
            </a:xfrm>
            <a:custGeom>
              <a:avLst/>
              <a:gdLst/>
              <a:ahLst/>
              <a:cxnLst>
                <a:cxn ang="0">
                  <a:pos x="68263" y="107900"/>
                </a:cxn>
                <a:cxn ang="0">
                  <a:pos x="37923" y="14882"/>
                </a:cxn>
                <a:cxn ang="0">
                  <a:pos x="15169" y="3720"/>
                </a:cxn>
                <a:cxn ang="0">
                  <a:pos x="3792" y="26045"/>
                </a:cxn>
                <a:cxn ang="0">
                  <a:pos x="34131" y="119063"/>
                </a:cxn>
                <a:cxn ang="0">
                  <a:pos x="68263" y="107900"/>
                </a:cxn>
              </a:cxnLst>
              <a:rect l="0" t="0" r="0" b="0"/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42" name="Freeform 264"/>
            <p:cNvSpPr/>
            <p:nvPr/>
          </p:nvSpPr>
          <p:spPr>
            <a:xfrm>
              <a:off x="10188576" y="4875213"/>
              <a:ext cx="68263" cy="117475"/>
            </a:xfrm>
            <a:custGeom>
              <a:avLst/>
              <a:gdLst/>
              <a:ahLst/>
              <a:cxnLst>
                <a:cxn ang="0">
                  <a:pos x="68263" y="106106"/>
                </a:cxn>
                <a:cxn ang="0">
                  <a:pos x="37923" y="11368"/>
                </a:cxn>
                <a:cxn ang="0">
                  <a:pos x="15169" y="0"/>
                </a:cxn>
                <a:cxn ang="0">
                  <a:pos x="3792" y="22737"/>
                </a:cxn>
                <a:cxn ang="0">
                  <a:pos x="34131" y="117475"/>
                </a:cxn>
                <a:cxn ang="0">
                  <a:pos x="68263" y="106106"/>
                </a:cxn>
              </a:cxnLst>
              <a:rect l="0" t="0" r="0" b="0"/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43" name="Freeform 265"/>
            <p:cNvSpPr/>
            <p:nvPr/>
          </p:nvSpPr>
          <p:spPr>
            <a:xfrm>
              <a:off x="10080626" y="4910138"/>
              <a:ext cx="66675" cy="119063"/>
            </a:xfrm>
            <a:custGeom>
              <a:avLst/>
              <a:gdLst/>
              <a:ahLst/>
              <a:cxnLst>
                <a:cxn ang="0">
                  <a:pos x="66675" y="107900"/>
                </a:cxn>
                <a:cxn ang="0">
                  <a:pos x="37041" y="14882"/>
                </a:cxn>
                <a:cxn ang="0">
                  <a:pos x="14816" y="3720"/>
                </a:cxn>
                <a:cxn ang="0">
                  <a:pos x="3704" y="26045"/>
                </a:cxn>
                <a:cxn ang="0">
                  <a:pos x="33337" y="119063"/>
                </a:cxn>
                <a:cxn ang="0">
                  <a:pos x="66675" y="107900"/>
                </a:cxn>
              </a:cxnLst>
              <a:rect l="0" t="0" r="0" b="0"/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344" name="组合 467"/>
          <p:cNvGrpSpPr/>
          <p:nvPr/>
        </p:nvGrpSpPr>
        <p:grpSpPr>
          <a:xfrm>
            <a:off x="6973888" y="3683000"/>
            <a:ext cx="1044575" cy="1357313"/>
            <a:chOff x="7929563" y="2716213"/>
            <a:chExt cx="1592263" cy="2073275"/>
          </a:xfrm>
        </p:grpSpPr>
        <p:sp>
          <p:nvSpPr>
            <p:cNvPr id="8345" name="Freeform 141"/>
            <p:cNvSpPr/>
            <p:nvPr/>
          </p:nvSpPr>
          <p:spPr>
            <a:xfrm>
              <a:off x="7929563" y="2741613"/>
              <a:ext cx="1444625" cy="2025650"/>
            </a:xfrm>
            <a:custGeom>
              <a:avLst/>
              <a:gdLst/>
              <a:ahLst/>
              <a:cxnLst>
                <a:cxn ang="0">
                  <a:pos x="1444625" y="128015"/>
                </a:cxn>
                <a:cxn ang="0">
                  <a:pos x="1328304" y="11295"/>
                </a:cxn>
                <a:cxn ang="0">
                  <a:pos x="176356" y="7530"/>
                </a:cxn>
                <a:cxn ang="0">
                  <a:pos x="157595" y="7530"/>
                </a:cxn>
                <a:cxn ang="0">
                  <a:pos x="116320" y="0"/>
                </a:cxn>
                <a:cxn ang="0">
                  <a:pos x="108815" y="0"/>
                </a:cxn>
                <a:cxn ang="0">
                  <a:pos x="3752" y="105424"/>
                </a:cxn>
                <a:cxn ang="0">
                  <a:pos x="0" y="1920225"/>
                </a:cxn>
                <a:cxn ang="0">
                  <a:pos x="101311" y="2021884"/>
                </a:cxn>
                <a:cxn ang="0">
                  <a:pos x="112568" y="2021884"/>
                </a:cxn>
                <a:cxn ang="0">
                  <a:pos x="142586" y="2018119"/>
                </a:cxn>
                <a:cxn ang="0">
                  <a:pos x="172604" y="2021884"/>
                </a:cxn>
                <a:cxn ang="0">
                  <a:pos x="1324552" y="2025650"/>
                </a:cxn>
                <a:cxn ang="0">
                  <a:pos x="1440872" y="1908930"/>
                </a:cxn>
                <a:cxn ang="0">
                  <a:pos x="1444625" y="538416"/>
                </a:cxn>
                <a:cxn ang="0">
                  <a:pos x="1444625" y="128015"/>
                </a:cxn>
              </a:cxnLst>
              <a:rect l="0" t="0" r="0" b="0"/>
              <a:pathLst>
                <a:path w="385" h="538">
                  <a:moveTo>
                    <a:pt x="385" y="34"/>
                  </a:moveTo>
                  <a:cubicBezTo>
                    <a:pt x="385" y="17"/>
                    <a:pt x="371" y="3"/>
                    <a:pt x="354" y="3"/>
                  </a:cubicBezTo>
                  <a:cubicBezTo>
                    <a:pt x="47" y="2"/>
                    <a:pt x="47" y="2"/>
                    <a:pt x="47" y="2"/>
                  </a:cubicBezTo>
                  <a:cubicBezTo>
                    <a:pt x="45" y="2"/>
                    <a:pt x="44" y="2"/>
                    <a:pt x="42" y="2"/>
                  </a:cubicBezTo>
                  <a:cubicBezTo>
                    <a:pt x="39" y="1"/>
                    <a:pt x="35" y="0"/>
                    <a:pt x="31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14" y="0"/>
                    <a:pt x="1" y="13"/>
                    <a:pt x="1" y="28"/>
                  </a:cubicBezTo>
                  <a:cubicBezTo>
                    <a:pt x="0" y="510"/>
                    <a:pt x="0" y="510"/>
                    <a:pt x="0" y="510"/>
                  </a:cubicBezTo>
                  <a:cubicBezTo>
                    <a:pt x="0" y="525"/>
                    <a:pt x="12" y="537"/>
                    <a:pt x="27" y="537"/>
                  </a:cubicBezTo>
                  <a:cubicBezTo>
                    <a:pt x="30" y="537"/>
                    <a:pt x="30" y="537"/>
                    <a:pt x="30" y="537"/>
                  </a:cubicBezTo>
                  <a:cubicBezTo>
                    <a:pt x="33" y="537"/>
                    <a:pt x="35" y="537"/>
                    <a:pt x="38" y="536"/>
                  </a:cubicBezTo>
                  <a:cubicBezTo>
                    <a:pt x="40" y="537"/>
                    <a:pt x="43" y="537"/>
                    <a:pt x="46" y="537"/>
                  </a:cubicBezTo>
                  <a:cubicBezTo>
                    <a:pt x="353" y="538"/>
                    <a:pt x="353" y="538"/>
                    <a:pt x="353" y="538"/>
                  </a:cubicBezTo>
                  <a:cubicBezTo>
                    <a:pt x="370" y="538"/>
                    <a:pt x="384" y="524"/>
                    <a:pt x="384" y="507"/>
                  </a:cubicBezTo>
                  <a:cubicBezTo>
                    <a:pt x="385" y="143"/>
                    <a:pt x="385" y="143"/>
                    <a:pt x="385" y="143"/>
                  </a:cubicBezTo>
                  <a:cubicBezTo>
                    <a:pt x="385" y="34"/>
                    <a:pt x="385" y="34"/>
                    <a:pt x="385" y="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46" name="Freeform 142"/>
            <p:cNvSpPr/>
            <p:nvPr/>
          </p:nvSpPr>
          <p:spPr>
            <a:xfrm>
              <a:off x="8128001" y="2825751"/>
              <a:ext cx="1393825" cy="1941513"/>
            </a:xfrm>
            <a:custGeom>
              <a:avLst/>
              <a:gdLst/>
              <a:ahLst/>
              <a:cxnLst>
                <a:cxn ang="0">
                  <a:pos x="1390068" y="1824871"/>
                </a:cxn>
                <a:cxn ang="0">
                  <a:pos x="1269845" y="1941513"/>
                </a:cxn>
                <a:cxn ang="0">
                  <a:pos x="116465" y="1937750"/>
                </a:cxn>
                <a:cxn ang="0">
                  <a:pos x="0" y="1821109"/>
                </a:cxn>
                <a:cxn ang="0">
                  <a:pos x="3756" y="116641"/>
                </a:cxn>
                <a:cxn ang="0">
                  <a:pos x="123979" y="0"/>
                </a:cxn>
                <a:cxn ang="0">
                  <a:pos x="1273602" y="3762"/>
                </a:cxn>
                <a:cxn ang="0">
                  <a:pos x="1393825" y="120403"/>
                </a:cxn>
                <a:cxn ang="0">
                  <a:pos x="1390068" y="1824871"/>
                </a:cxn>
              </a:cxnLst>
              <a:rect l="0" t="0" r="0" b="0"/>
              <a:pathLst>
                <a:path w="371" h="516">
                  <a:moveTo>
                    <a:pt x="370" y="485"/>
                  </a:moveTo>
                  <a:cubicBezTo>
                    <a:pt x="370" y="502"/>
                    <a:pt x="355" y="516"/>
                    <a:pt x="338" y="516"/>
                  </a:cubicBezTo>
                  <a:cubicBezTo>
                    <a:pt x="31" y="515"/>
                    <a:pt x="31" y="515"/>
                    <a:pt x="31" y="515"/>
                  </a:cubicBezTo>
                  <a:cubicBezTo>
                    <a:pt x="14" y="515"/>
                    <a:pt x="0" y="501"/>
                    <a:pt x="0" y="484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85"/>
                    <a:pt x="370" y="485"/>
                    <a:pt x="370" y="485"/>
                  </a:cubicBezTo>
                </a:path>
              </a:pathLst>
            </a:custGeom>
            <a:solidFill>
              <a:srgbClr val="203E54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47" name="Freeform 143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1204912" y="1878013"/>
                </a:cxn>
                <a:cxn ang="0">
                  <a:pos x="0" y="1873250"/>
                </a:cxn>
                <a:cxn ang="0">
                  <a:pos x="6350" y="0"/>
                </a:cxn>
                <a:cxn ang="0">
                  <a:pos x="1208088" y="3175"/>
                </a:cxn>
                <a:cxn ang="0">
                  <a:pos x="1204912" y="1878013"/>
                </a:cxn>
              </a:cxnLst>
              <a:rect l="0" t="0" r="0" b="0"/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  <a:close/>
                </a:path>
              </a:pathLst>
            </a:custGeom>
            <a:solidFill>
              <a:srgbClr val="FCFFF6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48" name="Freeform 144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1204912" y="1878013"/>
                </a:cxn>
                <a:cxn ang="0">
                  <a:pos x="0" y="1873250"/>
                </a:cxn>
                <a:cxn ang="0">
                  <a:pos x="6350" y="0"/>
                </a:cxn>
                <a:cxn ang="0">
                  <a:pos x="1208088" y="3175"/>
                </a:cxn>
                <a:cxn ang="0">
                  <a:pos x="1204912" y="1878013"/>
                </a:cxn>
              </a:cxnLst>
              <a:rect l="0" t="0" r="0" b="0"/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49" name="Freeform 145"/>
            <p:cNvSpPr/>
            <p:nvPr/>
          </p:nvSpPr>
          <p:spPr>
            <a:xfrm>
              <a:off x="8128001" y="2749551"/>
              <a:ext cx="1393825" cy="1855788"/>
            </a:xfrm>
            <a:custGeom>
              <a:avLst/>
              <a:gdLst/>
              <a:ahLst/>
              <a:cxnLst>
                <a:cxn ang="0">
                  <a:pos x="1390068" y="1739095"/>
                </a:cxn>
                <a:cxn ang="0">
                  <a:pos x="1269845" y="1855788"/>
                </a:cxn>
                <a:cxn ang="0">
                  <a:pos x="116465" y="1852023"/>
                </a:cxn>
                <a:cxn ang="0">
                  <a:pos x="0" y="1735331"/>
                </a:cxn>
                <a:cxn ang="0">
                  <a:pos x="3756" y="116692"/>
                </a:cxn>
                <a:cxn ang="0">
                  <a:pos x="123979" y="0"/>
                </a:cxn>
                <a:cxn ang="0">
                  <a:pos x="1273602" y="3764"/>
                </a:cxn>
                <a:cxn ang="0">
                  <a:pos x="1393825" y="120456"/>
                </a:cxn>
                <a:cxn ang="0">
                  <a:pos x="1390068" y="1739095"/>
                </a:cxn>
              </a:cxnLst>
              <a:rect l="0" t="0" r="0" b="0"/>
              <a:pathLst>
                <a:path w="371" h="493">
                  <a:moveTo>
                    <a:pt x="370" y="462"/>
                  </a:moveTo>
                  <a:cubicBezTo>
                    <a:pt x="370" y="479"/>
                    <a:pt x="356" y="493"/>
                    <a:pt x="338" y="493"/>
                  </a:cubicBezTo>
                  <a:cubicBezTo>
                    <a:pt x="31" y="492"/>
                    <a:pt x="31" y="492"/>
                    <a:pt x="31" y="492"/>
                  </a:cubicBezTo>
                  <a:cubicBezTo>
                    <a:pt x="14" y="492"/>
                    <a:pt x="0" y="478"/>
                    <a:pt x="0" y="461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62"/>
                    <a:pt x="370" y="462"/>
                    <a:pt x="370" y="462"/>
                  </a:cubicBezTo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50" name="Freeform 146"/>
            <p:cNvSpPr/>
            <p:nvPr/>
          </p:nvSpPr>
          <p:spPr>
            <a:xfrm>
              <a:off x="8072438" y="2716213"/>
              <a:ext cx="225425" cy="2073275"/>
            </a:xfrm>
            <a:custGeom>
              <a:avLst/>
              <a:gdLst/>
              <a:ahLst/>
              <a:cxnLst>
                <a:cxn ang="0">
                  <a:pos x="221667" y="1967918"/>
                </a:cxn>
                <a:cxn ang="0">
                  <a:pos x="116469" y="2073275"/>
                </a:cxn>
                <a:cxn ang="0">
                  <a:pos x="105198" y="2073275"/>
                </a:cxn>
                <a:cxn ang="0">
                  <a:pos x="0" y="1967918"/>
                </a:cxn>
                <a:cxn ang="0">
                  <a:pos x="3757" y="109119"/>
                </a:cxn>
                <a:cxn ang="0">
                  <a:pos x="108955" y="3762"/>
                </a:cxn>
                <a:cxn ang="0">
                  <a:pos x="120226" y="3762"/>
                </a:cxn>
                <a:cxn ang="0">
                  <a:pos x="225425" y="109119"/>
                </a:cxn>
                <a:cxn ang="0">
                  <a:pos x="221667" y="1967918"/>
                </a:cxn>
              </a:cxnLst>
              <a:rect l="0" t="0" r="0" b="0"/>
              <a:pathLst>
                <a:path w="60" h="551">
                  <a:moveTo>
                    <a:pt x="59" y="523"/>
                  </a:moveTo>
                  <a:cubicBezTo>
                    <a:pt x="59" y="539"/>
                    <a:pt x="46" y="551"/>
                    <a:pt x="31" y="551"/>
                  </a:cubicBezTo>
                  <a:cubicBezTo>
                    <a:pt x="28" y="551"/>
                    <a:pt x="28" y="551"/>
                    <a:pt x="28" y="551"/>
                  </a:cubicBezTo>
                  <a:cubicBezTo>
                    <a:pt x="12" y="551"/>
                    <a:pt x="0" y="538"/>
                    <a:pt x="0" y="523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1" y="13"/>
                    <a:pt x="14" y="0"/>
                    <a:pt x="29" y="1"/>
                  </a:cubicBezTo>
                  <a:cubicBezTo>
                    <a:pt x="32" y="1"/>
                    <a:pt x="32" y="1"/>
                    <a:pt x="32" y="1"/>
                  </a:cubicBezTo>
                  <a:cubicBezTo>
                    <a:pt x="48" y="1"/>
                    <a:pt x="60" y="13"/>
                    <a:pt x="60" y="29"/>
                  </a:cubicBezTo>
                  <a:cubicBezTo>
                    <a:pt x="59" y="523"/>
                    <a:pt x="59" y="523"/>
                    <a:pt x="59" y="523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51" name="Freeform 147"/>
            <p:cNvSpPr/>
            <p:nvPr/>
          </p:nvSpPr>
          <p:spPr>
            <a:xfrm>
              <a:off x="8526463" y="3260726"/>
              <a:ext cx="676275" cy="79375"/>
            </a:xfrm>
            <a:custGeom>
              <a:avLst/>
              <a:gdLst/>
              <a:ahLst/>
              <a:cxnLst>
                <a:cxn ang="0">
                  <a:pos x="676275" y="41577"/>
                </a:cxn>
                <a:cxn ang="0">
                  <a:pos x="638704" y="79375"/>
                </a:cxn>
                <a:cxn ang="0">
                  <a:pos x="37570" y="79375"/>
                </a:cxn>
                <a:cxn ang="0">
                  <a:pos x="0" y="41577"/>
                </a:cxn>
                <a:cxn ang="0">
                  <a:pos x="37570" y="0"/>
                </a:cxn>
                <a:cxn ang="0">
                  <a:pos x="638704" y="3779"/>
                </a:cxn>
                <a:cxn ang="0">
                  <a:pos x="676275" y="41577"/>
                </a:cxn>
              </a:cxnLst>
              <a:rect l="0" t="0" r="0" b="0"/>
              <a:pathLst>
                <a:path w="180" h="21">
                  <a:moveTo>
                    <a:pt x="180" y="11"/>
                  </a:moveTo>
                  <a:cubicBezTo>
                    <a:pt x="180" y="17"/>
                    <a:pt x="176" y="21"/>
                    <a:pt x="170" y="21"/>
                  </a:cubicBezTo>
                  <a:cubicBezTo>
                    <a:pt x="10" y="21"/>
                    <a:pt x="10" y="21"/>
                    <a:pt x="10" y="21"/>
                  </a:cubicBezTo>
                  <a:cubicBezTo>
                    <a:pt x="5" y="21"/>
                    <a:pt x="0" y="16"/>
                    <a:pt x="0" y="11"/>
                  </a:cubicBezTo>
                  <a:cubicBezTo>
                    <a:pt x="0" y="5"/>
                    <a:pt x="5" y="0"/>
                    <a:pt x="10" y="0"/>
                  </a:cubicBezTo>
                  <a:cubicBezTo>
                    <a:pt x="170" y="1"/>
                    <a:pt x="170" y="1"/>
                    <a:pt x="170" y="1"/>
                  </a:cubicBezTo>
                  <a:cubicBezTo>
                    <a:pt x="176" y="1"/>
                    <a:pt x="180" y="5"/>
                    <a:pt x="180" y="11"/>
                  </a:cubicBezTo>
                  <a:close/>
                </a:path>
              </a:pathLst>
            </a:custGeom>
            <a:solidFill>
              <a:srgbClr val="FFFCEB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52" name="Freeform 167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142875" y="0"/>
                </a:cxn>
                <a:cxn ang="0">
                  <a:pos x="0" y="142875"/>
                </a:cxn>
                <a:cxn ang="0">
                  <a:pos x="0" y="142875"/>
                </a:cxn>
                <a:cxn ang="0">
                  <a:pos x="142875" y="0"/>
                </a:cxn>
                <a:cxn ang="0">
                  <a:pos x="142875" y="0"/>
                </a:cxn>
              </a:cxnLst>
              <a:rect l="0" t="0" r="0" b="0"/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0" y="90"/>
                  </a:lnTo>
                  <a:lnTo>
                    <a:pt x="90" y="0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53" name="Freeform 168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142875" y="0"/>
                </a:cxn>
                <a:cxn ang="0">
                  <a:pos x="0" y="142875"/>
                </a:cxn>
                <a:cxn ang="0">
                  <a:pos x="0" y="142875"/>
                </a:cxn>
                <a:cxn ang="0">
                  <a:pos x="142875" y="0"/>
                </a:cxn>
                <a:cxn ang="0">
                  <a:pos x="142875" y="0"/>
                </a:cxn>
              </a:cxnLst>
              <a:rect l="0" t="0" r="0" b="0"/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0" y="90"/>
                  </a:lnTo>
                  <a:lnTo>
                    <a:pt x="90" y="0"/>
                  </a:lnTo>
                  <a:lnTo>
                    <a:pt x="9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54" name="Freeform 169"/>
            <p:cNvSpPr/>
            <p:nvPr/>
          </p:nvSpPr>
          <p:spPr>
            <a:xfrm>
              <a:off x="8289926" y="2749551"/>
              <a:ext cx="38100" cy="38100"/>
            </a:xfrm>
            <a:custGeom>
              <a:avLst/>
              <a:gdLst/>
              <a:ahLst/>
              <a:cxnLst>
                <a:cxn ang="0">
                  <a:pos x="38100" y="0"/>
                </a:cxn>
                <a:cxn ang="0">
                  <a:pos x="0" y="38100"/>
                </a:cxn>
                <a:cxn ang="0">
                  <a:pos x="0" y="38100"/>
                </a:cxn>
                <a:cxn ang="0">
                  <a:pos x="38100" y="0"/>
                </a:cxn>
                <a:cxn ang="0">
                  <a:pos x="38100" y="0"/>
                </a:cxn>
              </a:cxnLst>
              <a:rect l="0" t="0" r="0" b="0"/>
              <a:pathLst>
                <a:path w="10" h="10">
                  <a:moveTo>
                    <a:pt x="10" y="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10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55" name="Freeform 170"/>
            <p:cNvSpPr/>
            <p:nvPr/>
          </p:nvSpPr>
          <p:spPr>
            <a:xfrm>
              <a:off x="8075613" y="2787651"/>
              <a:ext cx="214313" cy="211138"/>
            </a:xfrm>
            <a:custGeom>
              <a:avLst/>
              <a:gdLst/>
              <a:ahLst/>
              <a:cxnLst>
                <a:cxn ang="0">
                  <a:pos x="214313" y="0"/>
                </a:cxn>
                <a:cxn ang="0">
                  <a:pos x="0" y="211138"/>
                </a:cxn>
                <a:cxn ang="0">
                  <a:pos x="0" y="211138"/>
                </a:cxn>
                <a:cxn ang="0">
                  <a:pos x="214313" y="0"/>
                </a:cxn>
                <a:cxn ang="0">
                  <a:pos x="214313" y="0"/>
                </a:cxn>
              </a:cxnLst>
              <a:rect l="0" t="0" r="0" b="0"/>
              <a:pathLst>
                <a:path w="57" h="56">
                  <a:moveTo>
                    <a:pt x="57" y="0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57" y="0"/>
                    <a:pt x="57" y="0"/>
                    <a:pt x="57" y="0"/>
                  </a:cubicBezTo>
                  <a:cubicBezTo>
                    <a:pt x="57" y="0"/>
                    <a:pt x="57" y="0"/>
                    <a:pt x="57" y="0"/>
                  </a:cubicBezTo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356" name="文本框 1"/>
          <p:cNvSpPr txBox="1"/>
          <p:nvPr/>
        </p:nvSpPr>
        <p:spPr>
          <a:xfrm rot="1800000" flipH="1">
            <a:off x="-7913687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57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58" name="文本框 1"/>
          <p:cNvSpPr txBox="1"/>
          <p:nvPr/>
        </p:nvSpPr>
        <p:spPr>
          <a:xfrm rot="1800000" flipH="1">
            <a:off x="217836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59" name="文本框 1"/>
          <p:cNvSpPr txBox="1"/>
          <p:nvPr/>
        </p:nvSpPr>
        <p:spPr>
          <a:xfrm rot="1800000" flipH="1">
            <a:off x="16140113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0" name="文本框 1"/>
          <p:cNvSpPr txBox="1"/>
          <p:nvPr/>
        </p:nvSpPr>
        <p:spPr>
          <a:xfrm rot="1800000" flipH="1">
            <a:off x="406495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1" name="文本框 1"/>
          <p:cNvSpPr txBox="1"/>
          <p:nvPr/>
        </p:nvSpPr>
        <p:spPr>
          <a:xfrm rot="1800000" flipH="1">
            <a:off x="-41978262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2" name="文本框 1"/>
          <p:cNvSpPr txBox="1"/>
          <p:nvPr/>
        </p:nvSpPr>
        <p:spPr>
          <a:xfrm rot="1800000" flipH="1">
            <a:off x="-305720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3" name="文本框 1"/>
          <p:cNvSpPr txBox="1"/>
          <p:nvPr/>
        </p:nvSpPr>
        <p:spPr>
          <a:xfrm rot="1800000" flipH="1">
            <a:off x="-36215637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4" name="文本框 1"/>
          <p:cNvSpPr txBox="1"/>
          <p:nvPr/>
        </p:nvSpPr>
        <p:spPr>
          <a:xfrm rot="1800000" flipH="1">
            <a:off x="-117062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4742" name="文本框 1"/>
          <p:cNvSpPr txBox="1"/>
          <p:nvPr/>
        </p:nvSpPr>
        <p:spPr>
          <a:xfrm>
            <a:off x="80963" y="0"/>
            <a:ext cx="460533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义务教育人教版六年级上册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/>
          <p:nvPr/>
        </p:nvSpPr>
        <p:spPr>
          <a:xfrm>
            <a:off x="1979613" y="1419225"/>
            <a:ext cx="5759450" cy="13255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 latinLnBrk="1" hangingPunct="1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.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从课后习题中选取；</a:t>
            </a:r>
            <a:endParaRPr lang="zh-CN" altLang="en-US" sz="3200" b="1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  <a:p>
            <a:pPr marL="342900" indent="-342900" eaLnBrk="1" latinLnBrk="1" hangingPunct="1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2.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完成练习册本课时的习题。</a:t>
            </a:r>
            <a:endParaRPr lang="zh-CN" altLang="en-US" sz="3200" b="1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0" y="635"/>
            <a:ext cx="2209878" cy="506730"/>
            <a:chOff x="0" y="1"/>
            <a:chExt cx="3480" cy="798"/>
          </a:xfrm>
        </p:grpSpPr>
        <p:sp>
          <p:nvSpPr>
            <p:cNvPr id="4" name="平行四边形 3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平行四边形 2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05" name="文本框 62"/>
            <p:cNvSpPr txBox="1"/>
            <p:nvPr userDrawn="1"/>
          </p:nvSpPr>
          <p:spPr>
            <a:xfrm>
              <a:off x="502" y="1"/>
              <a:ext cx="2534" cy="7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课后作业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806450" y="486410"/>
            <a:ext cx="7736205" cy="1378585"/>
            <a:chOff x="1270" y="766"/>
            <a:chExt cx="12183" cy="2171"/>
          </a:xfrm>
        </p:grpSpPr>
        <p:sp>
          <p:nvSpPr>
            <p:cNvPr id="14" name="内容占位符 2"/>
            <p:cNvSpPr/>
            <p:nvPr/>
          </p:nvSpPr>
          <p:spPr>
            <a:xfrm>
              <a:off x="1270" y="766"/>
              <a:ext cx="12183" cy="2171"/>
            </a:xfrm>
            <a:noFill/>
            <a:ln w="9525">
              <a:noFill/>
            </a:ln>
          </p:spPr>
          <p:txBody>
            <a:bodyPr/>
            <a:lstStyle>
              <a:lvl1pPr marL="342900" indent="-3429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marR="0" lvl="0" indent="0" algn="l" defTabSz="457200" rtl="0" eaLnBrk="1" fontAlgn="base" latinLnBrk="0" hangingPunct="1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Times New Roman" panose="02020603050405020304"/>
                </a:rPr>
                <a:t>学校</a:t>
              </a:r>
              <a:r>
                <a:rPr kumimoji="0" lang="zh-CN" altLang="en-US" sz="28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Times New Roman" panose="02020603050405020304"/>
                </a:rPr>
                <a:t>图书室原有图书</a:t>
              </a:r>
              <a:r>
                <a:rPr kumimoji="0" lang="en-US" altLang="zh-CN" sz="28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Times New Roman" panose="02020603050405020304"/>
                </a:rPr>
                <a:t>1400</a:t>
              </a:r>
              <a:r>
                <a:rPr kumimoji="0" lang="zh-CN" altLang="en-US" sz="28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Times New Roman" panose="02020603050405020304"/>
                </a:rPr>
                <a:t>册，今年图书册数增加了      。现在图书室有多少册图书？</a:t>
              </a:r>
              <a:endPara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/>
              </a:endParaRPr>
            </a:p>
            <a:p>
              <a:pPr marL="342900" marR="0" lvl="0" indent="-342900" algn="l" defTabSz="457200" rtl="0" eaLnBrk="1" fontAlgn="base" latinLnBrk="0" hangingPunct="1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1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Times New Roman" panose="02020603050405020304"/>
                </a:rPr>
                <a:t> </a:t>
              </a:r>
              <a:endParaRPr kumimoji="0" lang="zh-CN" altLang="en-US" sz="2800" b="1" i="0" u="none" strike="noStrike" kern="1200" cap="none" spc="0" normalizeH="0" baseline="0" noProof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/>
              </a:endParaRPr>
            </a:p>
          </p:txBody>
        </p:sp>
        <p:graphicFrame>
          <p:nvGraphicFramePr>
            <p:cNvPr id="8196" name="Object 2"/>
            <p:cNvGraphicFramePr/>
            <p:nvPr/>
          </p:nvGraphicFramePr>
          <p:xfrm>
            <a:off x="1915" y="1568"/>
            <a:ext cx="929" cy="1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1" imgW="228600" imgH="393700" progId="Equation.DSMT4">
                    <p:embed/>
                  </p:oleObj>
                </mc:Choice>
                <mc:Fallback>
                  <p:oleObj name="" r:id="rId1" imgW="228600" imgH="3937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915" y="1568"/>
                          <a:ext cx="929" cy="12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矩形 1"/>
          <p:cNvSpPr/>
          <p:nvPr/>
        </p:nvSpPr>
        <p:spPr>
          <a:xfrm>
            <a:off x="1087120" y="1864995"/>
            <a:ext cx="6687185" cy="6851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800" b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Times New Roman" panose="02020603050405020304"/>
              </a:rPr>
              <a:t>确定单位“</a:t>
            </a:r>
            <a:r>
              <a:rPr lang="en-US" altLang="zh-CN" sz="2800" b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Times New Roman" panose="02020603050405020304"/>
              </a:rPr>
              <a:t>1”</a:t>
            </a:r>
            <a:r>
              <a:rPr lang="zh-CN" altLang="en-US" sz="2800" b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Times New Roman" panose="02020603050405020304"/>
              </a:rPr>
              <a:t>，并根据数量关系列式：</a:t>
            </a:r>
            <a:endParaRPr lang="zh-CN" altLang="en-US" sz="2800" b="1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Times New Roman" panose="02020603050405020304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0" y="-20320"/>
            <a:ext cx="2209878" cy="506730"/>
            <a:chOff x="0" y="1"/>
            <a:chExt cx="3480" cy="798"/>
          </a:xfrm>
        </p:grpSpPr>
        <p:sp>
          <p:nvSpPr>
            <p:cNvPr id="4" name="平行四边形 3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平行四边形 4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05" name="文本框 62"/>
            <p:cNvSpPr txBox="1"/>
            <p:nvPr userDrawn="1"/>
          </p:nvSpPr>
          <p:spPr>
            <a:xfrm>
              <a:off x="502" y="1"/>
              <a:ext cx="2534" cy="7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复习导入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2685415" y="2651760"/>
            <a:ext cx="4018915" cy="939800"/>
            <a:chOff x="4344" y="5375"/>
            <a:chExt cx="6329" cy="1480"/>
          </a:xfrm>
        </p:grpSpPr>
        <p:sp>
          <p:nvSpPr>
            <p:cNvPr id="3" name="文本框 2"/>
            <p:cNvSpPr txBox="1"/>
            <p:nvPr/>
          </p:nvSpPr>
          <p:spPr>
            <a:xfrm>
              <a:off x="4344" y="5692"/>
              <a:ext cx="6329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400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×（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+      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）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7130" name="组合 16"/>
            <p:cNvGrpSpPr/>
            <p:nvPr/>
          </p:nvGrpSpPr>
          <p:grpSpPr>
            <a:xfrm>
              <a:off x="7300" y="5375"/>
              <a:ext cx="1106" cy="1480"/>
              <a:chOff x="1513" y="1914"/>
              <a:chExt cx="1105" cy="1480"/>
            </a:xfrm>
          </p:grpSpPr>
          <p:sp>
            <p:nvSpPr>
              <p:cNvPr id="47131" name="文本框 17"/>
              <p:cNvSpPr txBox="1"/>
              <p:nvPr/>
            </p:nvSpPr>
            <p:spPr>
              <a:xfrm>
                <a:off x="1637" y="1914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3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132" name="文本框 18"/>
              <p:cNvSpPr txBox="1"/>
              <p:nvPr/>
            </p:nvSpPr>
            <p:spPr>
              <a:xfrm>
                <a:off x="1513" y="2572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5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0" name="直接连接符 19"/>
              <p:cNvCxnSpPr/>
              <p:nvPr/>
            </p:nvCxnSpPr>
            <p:spPr>
              <a:xfrm flipV="1">
                <a:off x="1612" y="2631"/>
                <a:ext cx="680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2" name="组合 21"/>
          <p:cNvGrpSpPr/>
          <p:nvPr/>
        </p:nvGrpSpPr>
        <p:grpSpPr>
          <a:xfrm>
            <a:off x="1739900" y="3615690"/>
            <a:ext cx="6497320" cy="1270635"/>
            <a:chOff x="836" y="5694"/>
            <a:chExt cx="10232" cy="2001"/>
          </a:xfrm>
        </p:grpSpPr>
        <p:sp>
          <p:nvSpPr>
            <p:cNvPr id="8" name="圆角矩形标注 7"/>
            <p:cNvSpPr/>
            <p:nvPr/>
          </p:nvSpPr>
          <p:spPr>
            <a:xfrm>
              <a:off x="836" y="5813"/>
              <a:ext cx="8475" cy="1697"/>
            </a:xfrm>
            <a:prstGeom prst="wedgeRoundRectCallout">
              <a:avLst>
                <a:gd name="adj1" fmla="val 56997"/>
                <a:gd name="adj2" fmla="val -1797"/>
                <a:gd name="adj3" fmla="val 16667"/>
              </a:avLst>
            </a:prstGeom>
            <a:noFill/>
            <a:ln w="19050">
              <a:solidFill>
                <a:srgbClr val="0070C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p>
              <a:pPr algn="ctr" fontAlgn="base"/>
              <a:r>
                <a:rPr lang="zh-CN" altLang="en-US" sz="3200" b="1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  <a:sym typeface="+mn-ea"/>
                </a:rPr>
                <a:t>如果把题中的   改写成12%，解题思路是否会发生变化呢？</a:t>
              </a:r>
              <a:endParaRPr lang="zh-CN" altLang="en-US" sz="3200" b="1" strike="noStrike" noProof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endParaRPr>
            </a:p>
          </p:txBody>
        </p:sp>
        <p:grpSp>
          <p:nvGrpSpPr>
            <p:cNvPr id="13" name="组合 16"/>
            <p:cNvGrpSpPr/>
            <p:nvPr/>
          </p:nvGrpSpPr>
          <p:grpSpPr>
            <a:xfrm rot="0">
              <a:off x="4773" y="5694"/>
              <a:ext cx="1382" cy="1165"/>
              <a:chOff x="1692" y="2124"/>
              <a:chExt cx="1089" cy="1165"/>
            </a:xfrm>
          </p:grpSpPr>
          <p:sp>
            <p:nvSpPr>
              <p:cNvPr id="15" name="文本框 17"/>
              <p:cNvSpPr txBox="1"/>
              <p:nvPr/>
            </p:nvSpPr>
            <p:spPr>
              <a:xfrm>
                <a:off x="1800" y="2124"/>
                <a:ext cx="981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3</a:t>
                </a:r>
                <a:endParaRPr lang="en-US" altLang="zh-CN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文本框 18"/>
              <p:cNvSpPr txBox="1"/>
              <p:nvPr/>
            </p:nvSpPr>
            <p:spPr>
              <a:xfrm>
                <a:off x="1692" y="2564"/>
                <a:ext cx="987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25</a:t>
                </a:r>
                <a:endParaRPr lang="en-US" altLang="zh-CN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7" name="直接连接符 16"/>
              <p:cNvCxnSpPr/>
              <p:nvPr/>
            </p:nvCxnSpPr>
            <p:spPr>
              <a:xfrm flipV="1">
                <a:off x="1775" y="2696"/>
                <a:ext cx="510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19" name="图片 18" descr="E:\新画人物图\男老师11 拷贝.png男老师11 拷贝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>
            <a:xfrm flipH="1">
              <a:off x="9710" y="5694"/>
              <a:ext cx="1358" cy="2001"/>
            </a:xfrm>
            <a:prstGeom prst="rect">
              <a:avLst/>
            </a:prstGeom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Box 2"/>
          <p:cNvSpPr txBox="1"/>
          <p:nvPr/>
        </p:nvSpPr>
        <p:spPr>
          <a:xfrm>
            <a:off x="734695" y="1043305"/>
            <a:ext cx="8342630" cy="1210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latin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学校图书室原有图书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40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册，今年图书数量增加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eaLnBrk="1" latin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了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2%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现在图书室有多少册图书？     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11150" y="619125"/>
            <a:ext cx="82321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知识点：求比一个数多（少）百分之几的数是多少</a:t>
            </a:r>
            <a:endParaRPr lang="zh-CN" altLang="en-US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0" y="-18415"/>
            <a:ext cx="2209878" cy="506730"/>
            <a:chOff x="0" y="1"/>
            <a:chExt cx="3480" cy="798"/>
          </a:xfrm>
        </p:grpSpPr>
        <p:sp>
          <p:nvSpPr>
            <p:cNvPr id="4" name="平行四边形 3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平行四边形 4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05" name="文本框 62"/>
            <p:cNvSpPr txBox="1"/>
            <p:nvPr userDrawn="1"/>
          </p:nvSpPr>
          <p:spPr>
            <a:xfrm>
              <a:off x="502" y="1"/>
              <a:ext cx="2534" cy="7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探究</a:t>
              </a:r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2" charset="-122"/>
                  <a:ea typeface="黑体" panose="02010609060101010101" pitchFamily="2" charset="-122"/>
                  <a:sym typeface="+mn-ea"/>
                </a:rPr>
                <a:t>新知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275590" y="2733040"/>
            <a:ext cx="4071620" cy="1771650"/>
            <a:chOff x="4940" y="7507"/>
            <a:chExt cx="6412" cy="2790"/>
          </a:xfrm>
        </p:grpSpPr>
        <p:sp>
          <p:nvSpPr>
            <p:cNvPr id="8" name="圆角矩形标注 7"/>
            <p:cNvSpPr/>
            <p:nvPr/>
          </p:nvSpPr>
          <p:spPr>
            <a:xfrm>
              <a:off x="6759" y="7507"/>
              <a:ext cx="4593" cy="1502"/>
            </a:xfrm>
            <a:prstGeom prst="wedgeRoundRectCallout">
              <a:avLst>
                <a:gd name="adj1" fmla="val -56846"/>
                <a:gd name="adj2" fmla="val 34737"/>
                <a:gd name="adj3" fmla="val 16667"/>
              </a:avLst>
            </a:prstGeom>
            <a:noFill/>
            <a:ln w="19050">
              <a:solidFill>
                <a:srgbClr val="0070C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p>
              <a:pPr algn="l" fontAlgn="base"/>
              <a:r>
                <a:rPr lang="zh-CN" altLang="en-US" sz="2800" b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把“1400册”</a:t>
              </a:r>
              <a:endParaRPr lang="zh-CN" altLang="en-US" sz="28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  <a:p>
              <a:pPr algn="l" fontAlgn="base"/>
              <a:r>
                <a:rPr lang="zh-CN" altLang="en-US" sz="2800" b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看作单位“1”。</a:t>
              </a:r>
              <a:endParaRPr lang="zh-CN" altLang="en-US" sz="2800" b="1" strike="noStrike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  <p:pic>
          <p:nvPicPr>
            <p:cNvPr id="9" name="图片 8" descr="E:\新画人物图\女022拷贝.png女022拷贝"/>
            <p:cNvPicPr>
              <a:picLocks noChangeAspect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>
            <a:xfrm>
              <a:off x="4940" y="8207"/>
              <a:ext cx="1660" cy="2090"/>
            </a:xfrm>
            <a:prstGeom prst="rect">
              <a:avLst/>
            </a:prstGeom>
          </p:spPr>
        </p:pic>
      </p:grpSp>
      <p:cxnSp>
        <p:nvCxnSpPr>
          <p:cNvPr id="14" name="直接连接符 13"/>
          <p:cNvCxnSpPr/>
          <p:nvPr/>
        </p:nvCxnSpPr>
        <p:spPr>
          <a:xfrm>
            <a:off x="8128318" y="3027998"/>
            <a:ext cx="0" cy="720000"/>
          </a:xfrm>
          <a:prstGeom prst="line">
            <a:avLst/>
          </a:prstGeom>
          <a:ln w="28575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cxnSp>
      <p:sp>
        <p:nvSpPr>
          <p:cNvPr id="18" name="左大括号 17"/>
          <p:cNvSpPr/>
          <p:nvPr/>
        </p:nvSpPr>
        <p:spPr>
          <a:xfrm rot="5400000">
            <a:off x="8296275" y="3437890"/>
            <a:ext cx="111125" cy="361950"/>
          </a:xfrm>
          <a:prstGeom prst="leftBrace">
            <a:avLst>
              <a:gd name="adj1" fmla="val 80885"/>
              <a:gd name="adj2" fmla="val 50329"/>
            </a:avLst>
          </a:prstGeom>
          <a:solidFill>
            <a:schemeClr val="bg1"/>
          </a:solidFill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/>
          <a:p>
            <a:pPr eaLnBrk="1" latinLnBrk="1" hangingPunct="1">
              <a:buFont typeface="Arial" panose="020B0604020202020204" pitchFamily="34" charset="0"/>
              <a:buNone/>
            </a:pPr>
            <a:endParaRPr lang="zh-CN" altLang="en-US" sz="1600" b="1" dirty="0">
              <a:latin typeface="Gulim" panose="020B0600000101010101" pitchFamily="34" charset="-127"/>
            </a:endParaRPr>
          </a:p>
        </p:txBody>
      </p:sp>
      <p:grpSp>
        <p:nvGrpSpPr>
          <p:cNvPr id="20" name="组合 7"/>
          <p:cNvGrpSpPr/>
          <p:nvPr/>
        </p:nvGrpSpPr>
        <p:grpSpPr>
          <a:xfrm>
            <a:off x="4364359" y="2320829"/>
            <a:ext cx="3759196" cy="893433"/>
            <a:chOff x="164417" y="3340053"/>
            <a:chExt cx="3685846" cy="861433"/>
          </a:xfrm>
        </p:grpSpPr>
        <p:sp>
          <p:nvSpPr>
            <p:cNvPr id="9231" name="TextBox 9"/>
            <p:cNvSpPr txBox="1"/>
            <p:nvPr/>
          </p:nvSpPr>
          <p:spPr>
            <a:xfrm>
              <a:off x="164417" y="3628426"/>
              <a:ext cx="1216580" cy="5032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eaLnBrk="1" latinLnBrk="1" hangingPunct="1">
                <a:buFont typeface="Arial" panose="020B0604020202020204" pitchFamily="34" charset="0"/>
                <a:buNone/>
              </a:pPr>
              <a:r>
                <a:rPr lang="zh-CN" altLang="en-US" sz="2800" b="1" dirty="0">
                  <a:latin typeface="楷体" panose="02010609060101010101" charset="-122"/>
                  <a:ea typeface="楷体" panose="02010609060101010101" charset="-122"/>
                </a:rPr>
                <a:t>原有：</a:t>
              </a:r>
              <a:endParaRPr lang="zh-CN" altLang="en-US" sz="2800" b="1" dirty="0">
                <a:latin typeface="楷体" panose="02010609060101010101" charset="-122"/>
                <a:ea typeface="楷体" panose="02010609060101010101" charset="-122"/>
              </a:endParaRPr>
            </a:p>
          </p:txBody>
        </p:sp>
        <p:grpSp>
          <p:nvGrpSpPr>
            <p:cNvPr id="9232" name="组合 30"/>
            <p:cNvGrpSpPr/>
            <p:nvPr/>
          </p:nvGrpSpPr>
          <p:grpSpPr>
            <a:xfrm>
              <a:off x="1188242" y="4121570"/>
              <a:ext cx="2662020" cy="79916"/>
              <a:chOff x="2339752" y="4759065"/>
              <a:chExt cx="2880320" cy="94435"/>
            </a:xfrm>
          </p:grpSpPr>
          <p:cxnSp>
            <p:nvCxnSpPr>
              <p:cNvPr id="9235" name="直接连接符 11"/>
              <p:cNvCxnSpPr/>
              <p:nvPr/>
            </p:nvCxnSpPr>
            <p:spPr>
              <a:xfrm>
                <a:off x="2339752" y="4843377"/>
                <a:ext cx="2880320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9236" name="直接连接符 16"/>
              <p:cNvCxnSpPr/>
              <p:nvPr/>
            </p:nvCxnSpPr>
            <p:spPr>
              <a:xfrm>
                <a:off x="5220072" y="4759065"/>
                <a:ext cx="0" cy="720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9237" name="直接连接符 17"/>
              <p:cNvCxnSpPr/>
              <p:nvPr/>
            </p:nvCxnSpPr>
            <p:spPr>
              <a:xfrm>
                <a:off x="2339752" y="4781492"/>
                <a:ext cx="0" cy="720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cxnSp>
        </p:grpSp>
        <p:sp>
          <p:nvSpPr>
            <p:cNvPr id="9233" name="左大括号 18"/>
            <p:cNvSpPr/>
            <p:nvPr/>
          </p:nvSpPr>
          <p:spPr>
            <a:xfrm rot="-5400000" flipH="1">
              <a:off x="2372794" y="2613925"/>
              <a:ext cx="292658" cy="2662279"/>
            </a:xfrm>
            <a:prstGeom prst="leftBrace">
              <a:avLst>
                <a:gd name="adj1" fmla="val 83403"/>
                <a:gd name="adj2" fmla="val 50329"/>
              </a:avLst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vert="eaVert" anchor="ctr"/>
            <a:p>
              <a:pPr eaLnBrk="1" latinLnBrk="1" hangingPunct="1">
                <a:buFont typeface="Arial" panose="020B0604020202020204" pitchFamily="34" charset="0"/>
                <a:buNone/>
              </a:pPr>
              <a:endParaRPr lang="zh-CN" altLang="en-US" sz="1600" b="1" dirty="0">
                <a:latin typeface="Gulim" panose="020B0600000101010101" pitchFamily="34" charset="-127"/>
              </a:endParaRPr>
            </a:p>
          </p:txBody>
        </p:sp>
        <p:sp>
          <p:nvSpPr>
            <p:cNvPr id="9234" name="TextBox 4"/>
            <p:cNvSpPr txBox="1"/>
            <p:nvPr/>
          </p:nvSpPr>
          <p:spPr>
            <a:xfrm>
              <a:off x="1976917" y="3340053"/>
              <a:ext cx="1227164" cy="5032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latinLnBrk="1" hangingPunct="1">
                <a:buFont typeface="Arial" panose="020B0604020202020204" pitchFamily="34" charset="0"/>
                <a:buNone/>
              </a:pPr>
              <a:r>
                <a:rPr lang="en-US" sz="28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1400</a:t>
              </a:r>
              <a:r>
                <a:rPr lang="zh-CN" altLang="en-US" sz="2800" b="1" dirty="0">
                  <a:latin typeface="楷体" panose="02010609060101010101" charset="-122"/>
                  <a:ea typeface="楷体" panose="02010609060101010101" charset="-122"/>
                </a:rPr>
                <a:t>册</a:t>
              </a:r>
              <a:endParaRPr lang="zh-CN" altLang="en-US" sz="2800" b="1" dirty="0"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4347210" y="3529330"/>
            <a:ext cx="4196080" cy="521970"/>
            <a:chOff x="6846" y="5558"/>
            <a:chExt cx="6608" cy="822"/>
          </a:xfrm>
        </p:grpSpPr>
        <p:sp>
          <p:nvSpPr>
            <p:cNvPr id="9224" name="TextBox 27"/>
            <p:cNvSpPr txBox="1"/>
            <p:nvPr/>
          </p:nvSpPr>
          <p:spPr>
            <a:xfrm>
              <a:off x="6846" y="5558"/>
              <a:ext cx="1672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eaLnBrk="1" latinLnBrk="1" hangingPunct="1">
                <a:buFont typeface="Arial" panose="020B0604020202020204" pitchFamily="34" charset="0"/>
                <a:buNone/>
              </a:pPr>
              <a:r>
                <a:rPr lang="zh-CN" altLang="en-US" sz="2800" b="1" dirty="0">
                  <a:latin typeface="楷体" panose="02010609060101010101" charset="-122"/>
                  <a:ea typeface="楷体" panose="02010609060101010101" charset="-122"/>
                </a:rPr>
                <a:t>今年：</a:t>
              </a:r>
              <a:endParaRPr lang="zh-CN" altLang="en-US" sz="2800" b="1" dirty="0">
                <a:latin typeface="楷体" panose="02010609060101010101" charset="-122"/>
                <a:ea typeface="楷体" panose="02010609060101010101" charset="-122"/>
              </a:endParaRPr>
            </a:p>
          </p:txBody>
        </p:sp>
        <p:grpSp>
          <p:nvGrpSpPr>
            <p:cNvPr id="9225" name="组合 33"/>
            <p:cNvGrpSpPr/>
            <p:nvPr/>
          </p:nvGrpSpPr>
          <p:grpSpPr>
            <a:xfrm rot="0">
              <a:off x="8480" y="5841"/>
              <a:ext cx="4975" cy="98"/>
              <a:chOff x="2339752" y="5157192"/>
              <a:chExt cx="3384376" cy="72008"/>
            </a:xfrm>
          </p:grpSpPr>
          <p:cxnSp>
            <p:nvCxnSpPr>
              <p:cNvPr id="9228" name="直接连接符 14"/>
              <p:cNvCxnSpPr/>
              <p:nvPr/>
            </p:nvCxnSpPr>
            <p:spPr>
              <a:xfrm>
                <a:off x="2339752" y="5157192"/>
                <a:ext cx="0" cy="720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9229" name="直接连接符 15"/>
              <p:cNvCxnSpPr/>
              <p:nvPr/>
            </p:nvCxnSpPr>
            <p:spPr>
              <a:xfrm>
                <a:off x="5724128" y="5157192"/>
                <a:ext cx="0" cy="720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9230" name="直接连接符 29"/>
              <p:cNvCxnSpPr/>
              <p:nvPr/>
            </p:nvCxnSpPr>
            <p:spPr>
              <a:xfrm>
                <a:off x="2339752" y="5229200"/>
                <a:ext cx="3384376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cxnSp>
        </p:grpSp>
      </p:grpSp>
      <p:sp>
        <p:nvSpPr>
          <p:cNvPr id="9226" name="左大括号 1"/>
          <p:cNvSpPr/>
          <p:nvPr/>
        </p:nvSpPr>
        <p:spPr>
          <a:xfrm rot="16200000">
            <a:off x="6885305" y="2364105"/>
            <a:ext cx="157480" cy="3159125"/>
          </a:xfrm>
          <a:prstGeom prst="leftBrace">
            <a:avLst>
              <a:gd name="adj1" fmla="val 83359"/>
              <a:gd name="adj2" fmla="val 50329"/>
            </a:avLst>
          </a:prstGeom>
          <a:solidFill>
            <a:schemeClr val="bg1"/>
          </a:solidFill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vert="eaVert" anchor="ctr"/>
          <a:p>
            <a:pPr eaLnBrk="1" latinLnBrk="1" hangingPunct="1">
              <a:buFont typeface="Arial" panose="020B0604020202020204" pitchFamily="34" charset="0"/>
              <a:buNone/>
            </a:pPr>
            <a:endParaRPr lang="zh-CN" altLang="en-US" sz="1600" b="1" dirty="0">
              <a:latin typeface="Gulim" panose="020B0600000101010101" pitchFamily="34" charset="-127"/>
            </a:endParaRPr>
          </a:p>
        </p:txBody>
      </p:sp>
      <p:sp>
        <p:nvSpPr>
          <p:cNvPr id="9227" name="TextBox 23"/>
          <p:cNvSpPr txBox="1"/>
          <p:nvPr/>
        </p:nvSpPr>
        <p:spPr>
          <a:xfrm>
            <a:off x="6816725" y="4051300"/>
            <a:ext cx="6470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latinLnBrk="1" hangingPunct="1"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？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075295" y="3100070"/>
            <a:ext cx="9747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％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660" name="文本框 2"/>
          <p:cNvSpPr txBox="1"/>
          <p:nvPr/>
        </p:nvSpPr>
        <p:spPr>
          <a:xfrm>
            <a:off x="3539490" y="70485"/>
            <a:ext cx="2065655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P88  </a:t>
            </a:r>
            <a:r>
              <a:rPr 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例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4)</a:t>
            </a:r>
            <a:endParaRPr lang="en-US" altLang="zh-CN" sz="2000" b="1">
              <a:solidFill>
                <a:srgbClr val="FF877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pic>
        <p:nvPicPr>
          <p:cNvPr id="8200" name="图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2898" y="1122045"/>
            <a:ext cx="615950" cy="5810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ldLvl="0" animBg="1"/>
      <p:bldP spid="23" grpId="0"/>
      <p:bldP spid="9226" grpId="0" animBg="1"/>
      <p:bldP spid="92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组合 1"/>
          <p:cNvGrpSpPr/>
          <p:nvPr/>
        </p:nvGrpSpPr>
        <p:grpSpPr>
          <a:xfrm>
            <a:off x="1804035" y="168275"/>
            <a:ext cx="4702175" cy="2252345"/>
            <a:chOff x="6846" y="3655"/>
            <a:chExt cx="7405" cy="3547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12801" y="4769"/>
              <a:ext cx="0" cy="113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</p:cxnSp>
        <p:sp>
          <p:nvSpPr>
            <p:cNvPr id="18" name="左大括号 17"/>
            <p:cNvSpPr/>
            <p:nvPr/>
          </p:nvSpPr>
          <p:spPr>
            <a:xfrm rot="5400000">
              <a:off x="13065" y="5414"/>
              <a:ext cx="175" cy="570"/>
            </a:xfrm>
            <a:prstGeom prst="leftBrace">
              <a:avLst>
                <a:gd name="adj1" fmla="val 80885"/>
                <a:gd name="adj2" fmla="val 50329"/>
              </a:avLst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/>
            <a:p>
              <a:pPr eaLnBrk="1" latinLnBrk="1" hangingPunct="1">
                <a:buFont typeface="Arial" panose="020B0604020202020204" pitchFamily="34" charset="0"/>
                <a:buNone/>
              </a:pPr>
              <a:endParaRPr lang="zh-CN" altLang="en-US" sz="1600" b="1" dirty="0">
                <a:latin typeface="Gulim" panose="020B0600000101010101" pitchFamily="34" charset="-127"/>
              </a:endParaRPr>
            </a:p>
          </p:txBody>
        </p:sp>
        <p:grpSp>
          <p:nvGrpSpPr>
            <p:cNvPr id="20" name="组合 7"/>
            <p:cNvGrpSpPr/>
            <p:nvPr/>
          </p:nvGrpSpPr>
          <p:grpSpPr>
            <a:xfrm>
              <a:off x="6873" y="3655"/>
              <a:ext cx="5920" cy="1407"/>
              <a:chOff x="164417" y="3340053"/>
              <a:chExt cx="3685846" cy="861433"/>
            </a:xfrm>
          </p:grpSpPr>
          <p:sp>
            <p:nvSpPr>
              <p:cNvPr id="9231" name="TextBox 9"/>
              <p:cNvSpPr txBox="1"/>
              <p:nvPr/>
            </p:nvSpPr>
            <p:spPr>
              <a:xfrm>
                <a:off x="164417" y="3628426"/>
                <a:ext cx="1216580" cy="5032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eaLnBrk="1" latinLnBrk="1" hangingPunct="1">
                  <a:buFont typeface="Arial" panose="020B0604020202020204" pitchFamily="34" charset="0"/>
                  <a:buNone/>
                </a:pPr>
                <a:r>
                  <a:rPr lang="zh-CN" altLang="en-US" sz="2800" b="1" dirty="0">
                    <a:latin typeface="楷体" panose="02010609060101010101" charset="-122"/>
                    <a:ea typeface="楷体" panose="02010609060101010101" charset="-122"/>
                  </a:rPr>
                  <a:t>原有：</a:t>
                </a:r>
                <a:endParaRPr lang="zh-CN" altLang="en-US" sz="2800" b="1" dirty="0"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  <p:grpSp>
            <p:nvGrpSpPr>
              <p:cNvPr id="9232" name="组合 30"/>
              <p:cNvGrpSpPr/>
              <p:nvPr/>
            </p:nvGrpSpPr>
            <p:grpSpPr>
              <a:xfrm>
                <a:off x="1188242" y="4121570"/>
                <a:ext cx="2662020" cy="79916"/>
                <a:chOff x="2339752" y="4759065"/>
                <a:chExt cx="2880320" cy="94435"/>
              </a:xfrm>
            </p:grpSpPr>
            <p:cxnSp>
              <p:nvCxnSpPr>
                <p:cNvPr id="9235" name="直接连接符 11"/>
                <p:cNvCxnSpPr/>
                <p:nvPr/>
              </p:nvCxnSpPr>
              <p:spPr>
                <a:xfrm>
                  <a:off x="2339752" y="4843377"/>
                  <a:ext cx="2880320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cxnSp>
            <p:cxnSp>
              <p:nvCxnSpPr>
                <p:cNvPr id="9236" name="直接连接符 16"/>
                <p:cNvCxnSpPr/>
                <p:nvPr/>
              </p:nvCxnSpPr>
              <p:spPr>
                <a:xfrm>
                  <a:off x="5220072" y="4759065"/>
                  <a:ext cx="0" cy="720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cxnSp>
            <p:cxnSp>
              <p:nvCxnSpPr>
                <p:cNvPr id="9237" name="直接连接符 17"/>
                <p:cNvCxnSpPr/>
                <p:nvPr/>
              </p:nvCxnSpPr>
              <p:spPr>
                <a:xfrm>
                  <a:off x="2339752" y="4781492"/>
                  <a:ext cx="0" cy="720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cxnSp>
          </p:grpSp>
          <p:sp>
            <p:nvSpPr>
              <p:cNvPr id="9233" name="左大括号 18"/>
              <p:cNvSpPr/>
              <p:nvPr/>
            </p:nvSpPr>
            <p:spPr>
              <a:xfrm rot="-5400000" flipH="1">
                <a:off x="2372794" y="2613925"/>
                <a:ext cx="292658" cy="2662279"/>
              </a:xfrm>
              <a:prstGeom prst="leftBrace">
                <a:avLst>
                  <a:gd name="adj1" fmla="val 83403"/>
                  <a:gd name="adj2" fmla="val 50329"/>
                </a:avLst>
              </a:prstGeom>
              <a:solidFill>
                <a:schemeClr val="bg1"/>
              </a:solidFill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vert="eaVert" anchor="ctr"/>
              <a:p>
                <a:pPr eaLnBrk="1" latinLnBrk="1" hangingPunct="1">
                  <a:buFont typeface="Arial" panose="020B0604020202020204" pitchFamily="34" charset="0"/>
                  <a:buNone/>
                </a:pPr>
                <a:endParaRPr lang="zh-CN" altLang="en-US" sz="1600" b="1" dirty="0">
                  <a:latin typeface="Gulim" panose="020B0600000101010101" pitchFamily="34" charset="-127"/>
                </a:endParaRPr>
              </a:p>
            </p:txBody>
          </p:sp>
          <p:sp>
            <p:nvSpPr>
              <p:cNvPr id="9234" name="TextBox 4"/>
              <p:cNvSpPr txBox="1"/>
              <p:nvPr/>
            </p:nvSpPr>
            <p:spPr>
              <a:xfrm>
                <a:off x="1976917" y="3340053"/>
                <a:ext cx="1227164" cy="5032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eaLnBrk="1" latinLnBrk="1" hangingPunct="1">
                  <a:buFont typeface="Arial" panose="020B0604020202020204" pitchFamily="34" charset="0"/>
                  <a:buNone/>
                </a:pPr>
                <a:r>
                  <a:rPr lang="en-US" sz="2800" b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1400</a:t>
                </a:r>
                <a:r>
                  <a:rPr lang="zh-CN" altLang="en-US" sz="2800" b="1" dirty="0">
                    <a:latin typeface="楷体" panose="02010609060101010101" charset="-122"/>
                    <a:ea typeface="楷体" panose="02010609060101010101" charset="-122"/>
                  </a:rPr>
                  <a:t>册</a:t>
                </a:r>
                <a:endParaRPr lang="zh-CN" altLang="en-US" sz="2800" b="1" dirty="0"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  <p:grpSp>
          <p:nvGrpSpPr>
            <p:cNvPr id="6" name="组合 5"/>
            <p:cNvGrpSpPr/>
            <p:nvPr/>
          </p:nvGrpSpPr>
          <p:grpSpPr>
            <a:xfrm>
              <a:off x="6846" y="5558"/>
              <a:ext cx="6608" cy="822"/>
              <a:chOff x="6846" y="5558"/>
              <a:chExt cx="6608" cy="822"/>
            </a:xfrm>
          </p:grpSpPr>
          <p:sp>
            <p:nvSpPr>
              <p:cNvPr id="9224" name="TextBox 27"/>
              <p:cNvSpPr txBox="1"/>
              <p:nvPr/>
            </p:nvSpPr>
            <p:spPr>
              <a:xfrm>
                <a:off x="6846" y="5558"/>
                <a:ext cx="1672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eaLnBrk="1" latinLnBrk="1" hangingPunct="1">
                  <a:buFont typeface="Arial" panose="020B0604020202020204" pitchFamily="34" charset="0"/>
                  <a:buNone/>
                </a:pPr>
                <a:r>
                  <a:rPr lang="zh-CN" altLang="en-US" sz="2800" b="1" dirty="0">
                    <a:latin typeface="楷体" panose="02010609060101010101" charset="-122"/>
                    <a:ea typeface="楷体" panose="02010609060101010101" charset="-122"/>
                  </a:rPr>
                  <a:t>今年：</a:t>
                </a:r>
                <a:endParaRPr lang="zh-CN" altLang="en-US" sz="2800" b="1" dirty="0"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  <p:grpSp>
            <p:nvGrpSpPr>
              <p:cNvPr id="9225" name="组合 33"/>
              <p:cNvGrpSpPr/>
              <p:nvPr/>
            </p:nvGrpSpPr>
            <p:grpSpPr>
              <a:xfrm rot="0">
                <a:off x="8480" y="5841"/>
                <a:ext cx="4975" cy="98"/>
                <a:chOff x="2339752" y="5157192"/>
                <a:chExt cx="3384376" cy="72008"/>
              </a:xfrm>
            </p:grpSpPr>
            <p:cxnSp>
              <p:nvCxnSpPr>
                <p:cNvPr id="9228" name="直接连接符 14"/>
                <p:cNvCxnSpPr/>
                <p:nvPr/>
              </p:nvCxnSpPr>
              <p:spPr>
                <a:xfrm>
                  <a:off x="2339752" y="5157192"/>
                  <a:ext cx="0" cy="720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cxnSp>
            <p:cxnSp>
              <p:nvCxnSpPr>
                <p:cNvPr id="9229" name="直接连接符 15"/>
                <p:cNvCxnSpPr/>
                <p:nvPr/>
              </p:nvCxnSpPr>
              <p:spPr>
                <a:xfrm>
                  <a:off x="5724128" y="5157192"/>
                  <a:ext cx="0" cy="720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cxnSp>
            <p:cxnSp>
              <p:nvCxnSpPr>
                <p:cNvPr id="9230" name="直接连接符 29"/>
                <p:cNvCxnSpPr/>
                <p:nvPr/>
              </p:nvCxnSpPr>
              <p:spPr>
                <a:xfrm>
                  <a:off x="2339752" y="5229200"/>
                  <a:ext cx="3384376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cxnSp>
          </p:grpSp>
        </p:grpSp>
        <p:sp>
          <p:nvSpPr>
            <p:cNvPr id="9226" name="左大括号 1"/>
            <p:cNvSpPr/>
            <p:nvPr/>
          </p:nvSpPr>
          <p:spPr>
            <a:xfrm rot="16200000">
              <a:off x="10843" y="3723"/>
              <a:ext cx="248" cy="4975"/>
            </a:xfrm>
            <a:prstGeom prst="leftBrace">
              <a:avLst>
                <a:gd name="adj1" fmla="val 83359"/>
                <a:gd name="adj2" fmla="val 50329"/>
              </a:avLst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vert="eaVert" anchor="ctr"/>
            <a:p>
              <a:pPr eaLnBrk="1" latinLnBrk="1" hangingPunct="1">
                <a:buFont typeface="Arial" panose="020B0604020202020204" pitchFamily="34" charset="0"/>
                <a:buNone/>
              </a:pPr>
              <a:endParaRPr lang="zh-CN" altLang="en-US" sz="1600" b="1" dirty="0">
                <a:latin typeface="Gulim" panose="020B0600000101010101" pitchFamily="34" charset="-127"/>
              </a:endParaRPr>
            </a:p>
          </p:txBody>
        </p:sp>
        <p:sp>
          <p:nvSpPr>
            <p:cNvPr id="9227" name="TextBox 23"/>
            <p:cNvSpPr txBox="1"/>
            <p:nvPr/>
          </p:nvSpPr>
          <p:spPr>
            <a:xfrm>
              <a:off x="10735" y="6380"/>
              <a:ext cx="1019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eaLnBrk="1" latinLnBrk="1" hangingPunct="1">
                <a:buFont typeface="Arial" panose="020B0604020202020204" pitchFamily="34" charset="0"/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？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2717" y="4882"/>
              <a:ext cx="153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eaLnBrk="1" latinLnBrk="1" hangingPunct="1">
                <a:buFont typeface="Arial" panose="020B0604020202020204" pitchFamily="34" charset="0"/>
                <a:buNone/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2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％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172" name="文本框 1"/>
          <p:cNvSpPr txBox="1"/>
          <p:nvPr/>
        </p:nvSpPr>
        <p:spPr>
          <a:xfrm>
            <a:off x="465455" y="2299970"/>
            <a:ext cx="15462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800" b="1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方法一：</a:t>
            </a:r>
            <a:endParaRPr lang="zh-CN" altLang="en-US" sz="2800" b="1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083435" y="2299970"/>
            <a:ext cx="411543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800" b="1">
                <a:latin typeface="楷体" panose="02010609060101010101" charset="-122"/>
                <a:ea typeface="楷体" panose="02010609060101010101" charset="-122"/>
                <a:sym typeface="+mn-ea"/>
              </a:rPr>
              <a:t>先求出增加的图书数量。</a:t>
            </a:r>
            <a:endParaRPr lang="zh-CN" altLang="en-US" sz="2800" b="1">
              <a:latin typeface="楷体" panose="02010609060101010101" charset="-122"/>
              <a:ea typeface="楷体" panose="02010609060101010101" charset="-122"/>
              <a:sym typeface="+mn-ea"/>
            </a:endParaRPr>
          </a:p>
        </p:txBody>
      </p:sp>
      <p:sp>
        <p:nvSpPr>
          <p:cNvPr id="6170" name="TextBox 20"/>
          <p:cNvSpPr txBox="1"/>
          <p:nvPr/>
        </p:nvSpPr>
        <p:spPr>
          <a:xfrm>
            <a:off x="1720215" y="3006725"/>
            <a:ext cx="3860165" cy="47815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9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400×12%=168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册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71" name="TextBox 23"/>
          <p:cNvSpPr txBox="1"/>
          <p:nvPr/>
        </p:nvSpPr>
        <p:spPr>
          <a:xfrm>
            <a:off x="1720215" y="3644900"/>
            <a:ext cx="3771265" cy="47815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9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400+168=1568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册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2" grpId="0"/>
      <p:bldP spid="3" grpId="0"/>
      <p:bldP spid="6170" grpId="0"/>
      <p:bldP spid="617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组合 1"/>
          <p:cNvGrpSpPr/>
          <p:nvPr/>
        </p:nvGrpSpPr>
        <p:grpSpPr>
          <a:xfrm>
            <a:off x="1804035" y="168275"/>
            <a:ext cx="4702175" cy="2252345"/>
            <a:chOff x="6846" y="3655"/>
            <a:chExt cx="7405" cy="3547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12801" y="4769"/>
              <a:ext cx="0" cy="113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</p:cxnSp>
        <p:sp>
          <p:nvSpPr>
            <p:cNvPr id="18" name="左大括号 17"/>
            <p:cNvSpPr/>
            <p:nvPr/>
          </p:nvSpPr>
          <p:spPr>
            <a:xfrm rot="5400000">
              <a:off x="13065" y="5414"/>
              <a:ext cx="175" cy="570"/>
            </a:xfrm>
            <a:prstGeom prst="leftBrace">
              <a:avLst>
                <a:gd name="adj1" fmla="val 80885"/>
                <a:gd name="adj2" fmla="val 50329"/>
              </a:avLst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/>
            <a:p>
              <a:pPr eaLnBrk="1" latinLnBrk="1" hangingPunct="1">
                <a:buFont typeface="Arial" panose="020B0604020202020204" pitchFamily="34" charset="0"/>
                <a:buNone/>
              </a:pPr>
              <a:endParaRPr lang="zh-CN" altLang="en-US" sz="1600" b="1" dirty="0">
                <a:latin typeface="Gulim" panose="020B0600000101010101" pitchFamily="34" charset="-127"/>
              </a:endParaRPr>
            </a:p>
          </p:txBody>
        </p:sp>
        <p:grpSp>
          <p:nvGrpSpPr>
            <p:cNvPr id="20" name="组合 7"/>
            <p:cNvGrpSpPr/>
            <p:nvPr/>
          </p:nvGrpSpPr>
          <p:grpSpPr>
            <a:xfrm>
              <a:off x="6873" y="3655"/>
              <a:ext cx="5920" cy="1407"/>
              <a:chOff x="164417" y="3340053"/>
              <a:chExt cx="3685846" cy="861433"/>
            </a:xfrm>
          </p:grpSpPr>
          <p:sp>
            <p:nvSpPr>
              <p:cNvPr id="9231" name="TextBox 9"/>
              <p:cNvSpPr txBox="1"/>
              <p:nvPr/>
            </p:nvSpPr>
            <p:spPr>
              <a:xfrm>
                <a:off x="164417" y="3628426"/>
                <a:ext cx="1216580" cy="5032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eaLnBrk="1" latinLnBrk="1" hangingPunct="1">
                  <a:buFont typeface="Arial" panose="020B0604020202020204" pitchFamily="34" charset="0"/>
                  <a:buNone/>
                </a:pPr>
                <a:r>
                  <a:rPr lang="zh-CN" altLang="en-US" sz="2800" b="1" dirty="0">
                    <a:latin typeface="楷体" panose="02010609060101010101" charset="-122"/>
                    <a:ea typeface="楷体" panose="02010609060101010101" charset="-122"/>
                  </a:rPr>
                  <a:t>原有：</a:t>
                </a:r>
                <a:endParaRPr lang="zh-CN" altLang="en-US" sz="2800" b="1" dirty="0"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  <p:grpSp>
            <p:nvGrpSpPr>
              <p:cNvPr id="9232" name="组合 30"/>
              <p:cNvGrpSpPr/>
              <p:nvPr/>
            </p:nvGrpSpPr>
            <p:grpSpPr>
              <a:xfrm>
                <a:off x="1188242" y="4121570"/>
                <a:ext cx="2662020" cy="79916"/>
                <a:chOff x="2339752" y="4759065"/>
                <a:chExt cx="2880320" cy="94435"/>
              </a:xfrm>
            </p:grpSpPr>
            <p:cxnSp>
              <p:nvCxnSpPr>
                <p:cNvPr id="9235" name="直接连接符 11"/>
                <p:cNvCxnSpPr/>
                <p:nvPr/>
              </p:nvCxnSpPr>
              <p:spPr>
                <a:xfrm>
                  <a:off x="2339752" y="4843377"/>
                  <a:ext cx="2880320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cxnSp>
            <p:cxnSp>
              <p:nvCxnSpPr>
                <p:cNvPr id="9236" name="直接连接符 16"/>
                <p:cNvCxnSpPr/>
                <p:nvPr/>
              </p:nvCxnSpPr>
              <p:spPr>
                <a:xfrm>
                  <a:off x="5220072" y="4759065"/>
                  <a:ext cx="0" cy="720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cxnSp>
            <p:cxnSp>
              <p:nvCxnSpPr>
                <p:cNvPr id="9237" name="直接连接符 17"/>
                <p:cNvCxnSpPr/>
                <p:nvPr/>
              </p:nvCxnSpPr>
              <p:spPr>
                <a:xfrm>
                  <a:off x="2339752" y="4781492"/>
                  <a:ext cx="0" cy="720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cxnSp>
          </p:grpSp>
          <p:sp>
            <p:nvSpPr>
              <p:cNvPr id="9233" name="左大括号 18"/>
              <p:cNvSpPr/>
              <p:nvPr/>
            </p:nvSpPr>
            <p:spPr>
              <a:xfrm rot="-5400000" flipH="1">
                <a:off x="2372794" y="2613925"/>
                <a:ext cx="292658" cy="2662279"/>
              </a:xfrm>
              <a:prstGeom prst="leftBrace">
                <a:avLst>
                  <a:gd name="adj1" fmla="val 83403"/>
                  <a:gd name="adj2" fmla="val 50329"/>
                </a:avLst>
              </a:prstGeom>
              <a:solidFill>
                <a:schemeClr val="bg1"/>
              </a:solidFill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vert="eaVert" anchor="ctr"/>
              <a:p>
                <a:pPr eaLnBrk="1" latinLnBrk="1" hangingPunct="1">
                  <a:buFont typeface="Arial" panose="020B0604020202020204" pitchFamily="34" charset="0"/>
                  <a:buNone/>
                </a:pPr>
                <a:endParaRPr lang="zh-CN" altLang="en-US" sz="1600" b="1" dirty="0">
                  <a:latin typeface="Gulim" panose="020B0600000101010101" pitchFamily="34" charset="-127"/>
                </a:endParaRPr>
              </a:p>
            </p:txBody>
          </p:sp>
          <p:sp>
            <p:nvSpPr>
              <p:cNvPr id="9234" name="TextBox 4"/>
              <p:cNvSpPr txBox="1"/>
              <p:nvPr/>
            </p:nvSpPr>
            <p:spPr>
              <a:xfrm>
                <a:off x="1976917" y="3340053"/>
                <a:ext cx="1227164" cy="5032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eaLnBrk="1" latinLnBrk="1" hangingPunct="1">
                  <a:buFont typeface="Arial" panose="020B0604020202020204" pitchFamily="34" charset="0"/>
                  <a:buNone/>
                </a:pPr>
                <a:r>
                  <a:rPr lang="en-US" sz="2800" b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1400</a:t>
                </a:r>
                <a:r>
                  <a:rPr lang="zh-CN" altLang="en-US" sz="2800" b="1" dirty="0">
                    <a:latin typeface="楷体" panose="02010609060101010101" charset="-122"/>
                    <a:ea typeface="楷体" panose="02010609060101010101" charset="-122"/>
                  </a:rPr>
                  <a:t>册</a:t>
                </a:r>
                <a:endParaRPr lang="zh-CN" altLang="en-US" sz="2800" b="1" dirty="0"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  <p:grpSp>
          <p:nvGrpSpPr>
            <p:cNvPr id="6" name="组合 5"/>
            <p:cNvGrpSpPr/>
            <p:nvPr/>
          </p:nvGrpSpPr>
          <p:grpSpPr>
            <a:xfrm>
              <a:off x="6846" y="5558"/>
              <a:ext cx="6608" cy="822"/>
              <a:chOff x="6846" y="5558"/>
              <a:chExt cx="6608" cy="822"/>
            </a:xfrm>
          </p:grpSpPr>
          <p:sp>
            <p:nvSpPr>
              <p:cNvPr id="9224" name="TextBox 27"/>
              <p:cNvSpPr txBox="1"/>
              <p:nvPr/>
            </p:nvSpPr>
            <p:spPr>
              <a:xfrm>
                <a:off x="6846" y="5558"/>
                <a:ext cx="1672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eaLnBrk="1" latinLnBrk="1" hangingPunct="1">
                  <a:buFont typeface="Arial" panose="020B0604020202020204" pitchFamily="34" charset="0"/>
                  <a:buNone/>
                </a:pPr>
                <a:r>
                  <a:rPr lang="zh-CN" altLang="en-US" sz="2800" b="1" dirty="0">
                    <a:latin typeface="楷体" panose="02010609060101010101" charset="-122"/>
                    <a:ea typeface="楷体" panose="02010609060101010101" charset="-122"/>
                  </a:rPr>
                  <a:t>今年：</a:t>
                </a:r>
                <a:endParaRPr lang="zh-CN" altLang="en-US" sz="2800" b="1" dirty="0"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  <p:grpSp>
            <p:nvGrpSpPr>
              <p:cNvPr id="9225" name="组合 33"/>
              <p:cNvGrpSpPr/>
              <p:nvPr/>
            </p:nvGrpSpPr>
            <p:grpSpPr>
              <a:xfrm rot="0">
                <a:off x="8480" y="5841"/>
                <a:ext cx="4975" cy="98"/>
                <a:chOff x="2339752" y="5157192"/>
                <a:chExt cx="3384376" cy="72008"/>
              </a:xfrm>
            </p:grpSpPr>
            <p:cxnSp>
              <p:nvCxnSpPr>
                <p:cNvPr id="9228" name="直接连接符 14"/>
                <p:cNvCxnSpPr/>
                <p:nvPr/>
              </p:nvCxnSpPr>
              <p:spPr>
                <a:xfrm>
                  <a:off x="2339752" y="5157192"/>
                  <a:ext cx="0" cy="720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cxnSp>
            <p:cxnSp>
              <p:nvCxnSpPr>
                <p:cNvPr id="9229" name="直接连接符 15"/>
                <p:cNvCxnSpPr/>
                <p:nvPr/>
              </p:nvCxnSpPr>
              <p:spPr>
                <a:xfrm>
                  <a:off x="5724128" y="5157192"/>
                  <a:ext cx="0" cy="720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cxnSp>
            <p:cxnSp>
              <p:nvCxnSpPr>
                <p:cNvPr id="9230" name="直接连接符 29"/>
                <p:cNvCxnSpPr/>
                <p:nvPr/>
              </p:nvCxnSpPr>
              <p:spPr>
                <a:xfrm>
                  <a:off x="2339752" y="5229200"/>
                  <a:ext cx="3384376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cxnSp>
          </p:grpSp>
        </p:grpSp>
        <p:sp>
          <p:nvSpPr>
            <p:cNvPr id="9226" name="左大括号 1"/>
            <p:cNvSpPr/>
            <p:nvPr/>
          </p:nvSpPr>
          <p:spPr>
            <a:xfrm rot="16200000">
              <a:off x="10843" y="3723"/>
              <a:ext cx="248" cy="4975"/>
            </a:xfrm>
            <a:prstGeom prst="leftBrace">
              <a:avLst>
                <a:gd name="adj1" fmla="val 83359"/>
                <a:gd name="adj2" fmla="val 50329"/>
              </a:avLst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vert="eaVert" anchor="ctr"/>
            <a:p>
              <a:pPr eaLnBrk="1" latinLnBrk="1" hangingPunct="1">
                <a:buFont typeface="Arial" panose="020B0604020202020204" pitchFamily="34" charset="0"/>
                <a:buNone/>
              </a:pPr>
              <a:endParaRPr lang="zh-CN" altLang="en-US" sz="1600" b="1" dirty="0">
                <a:latin typeface="Gulim" panose="020B0600000101010101" pitchFamily="34" charset="-127"/>
              </a:endParaRPr>
            </a:p>
          </p:txBody>
        </p:sp>
        <p:sp>
          <p:nvSpPr>
            <p:cNvPr id="9227" name="TextBox 23"/>
            <p:cNvSpPr txBox="1"/>
            <p:nvPr/>
          </p:nvSpPr>
          <p:spPr>
            <a:xfrm>
              <a:off x="10735" y="6380"/>
              <a:ext cx="1019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eaLnBrk="1" latinLnBrk="1" hangingPunct="1">
                <a:buFont typeface="Arial" panose="020B0604020202020204" pitchFamily="34" charset="0"/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？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2717" y="4882"/>
              <a:ext cx="153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eaLnBrk="1" latinLnBrk="1" hangingPunct="1">
                <a:buFont typeface="Arial" panose="020B0604020202020204" pitchFamily="34" charset="0"/>
                <a:buNone/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2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％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172" name="文本框 1"/>
          <p:cNvSpPr txBox="1"/>
          <p:nvPr/>
        </p:nvSpPr>
        <p:spPr>
          <a:xfrm>
            <a:off x="465455" y="2299970"/>
            <a:ext cx="15462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800" b="1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方法二：</a:t>
            </a:r>
            <a:endParaRPr lang="zh-CN" altLang="en-US" sz="2800" b="1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922780" y="2299970"/>
            <a:ext cx="626046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先求今年图书册数是去年的百分之几</a:t>
            </a:r>
            <a:r>
              <a:rPr lang="zh-CN" altLang="en-US" sz="2800" b="1">
                <a:latin typeface="楷体" panose="02010609060101010101" charset="-122"/>
                <a:ea typeface="楷体" panose="02010609060101010101" charset="-122"/>
                <a:sym typeface="+mn-ea"/>
              </a:rPr>
              <a:t>。</a:t>
            </a:r>
            <a:endParaRPr lang="zh-CN" altLang="en-US" sz="2800" b="1">
              <a:latin typeface="楷体" panose="02010609060101010101" charset="-122"/>
              <a:ea typeface="楷体" panose="02010609060101010101" charset="-122"/>
              <a:sym typeface="+mn-ea"/>
            </a:endParaRPr>
          </a:p>
        </p:txBody>
      </p:sp>
      <p:grpSp>
        <p:nvGrpSpPr>
          <p:cNvPr id="7184" name="组合 4"/>
          <p:cNvGrpSpPr/>
          <p:nvPr/>
        </p:nvGrpSpPr>
        <p:grpSpPr>
          <a:xfrm>
            <a:off x="5218568" y="3060383"/>
            <a:ext cx="3559037" cy="953353"/>
            <a:chOff x="8769" y="1994"/>
            <a:chExt cx="5606" cy="1502"/>
          </a:xfrm>
        </p:grpSpPr>
        <p:sp>
          <p:nvSpPr>
            <p:cNvPr id="8202" name="Text Box 2"/>
            <p:cNvSpPr txBox="1"/>
            <p:nvPr/>
          </p:nvSpPr>
          <p:spPr>
            <a:xfrm>
              <a:off x="8769" y="1994"/>
              <a:ext cx="5606" cy="15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>
                <a:lnSpc>
                  <a:spcPct val="100000"/>
                </a:lnSpc>
              </a:pPr>
              <a:r>
                <a:rPr lang="zh-CN" altLang="en-US" sz="2800" b="1" dirty="0"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今年图书册数是去年的（</a:t>
              </a:r>
              <a:r>
                <a:rPr lang="en-US" altLang="zh-CN" sz="2800" b="1" dirty="0"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1+12%</a:t>
              </a:r>
              <a:r>
                <a:rPr lang="zh-CN" altLang="en-US" sz="2800" b="1" dirty="0"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）。</a:t>
              </a:r>
              <a:endParaRPr lang="zh-CN" altLang="en-US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8203" name="圆角矩形标注 15"/>
            <p:cNvSpPr/>
            <p:nvPr/>
          </p:nvSpPr>
          <p:spPr>
            <a:xfrm>
              <a:off x="8769" y="1994"/>
              <a:ext cx="5304" cy="1502"/>
            </a:xfrm>
            <a:prstGeom prst="wedgeRoundRectCallout">
              <a:avLst>
                <a:gd name="adj1" fmla="val -27714"/>
                <a:gd name="adj2" fmla="val -81338"/>
                <a:gd name="adj3" fmla="val 16667"/>
              </a:avLst>
            </a:prstGeom>
            <a:noFill/>
            <a:ln w="1905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p>
              <a:pPr algn="ctr"/>
              <a:r>
                <a:rPr lang="en-US" altLang="zh-CN" sz="2000" b="1" dirty="0">
                  <a:solidFill>
                    <a:srgbClr val="FFFF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endParaRPr lang="en-US" altLang="zh-CN" sz="2000" b="1" dirty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8207" name="TextBox 24"/>
          <p:cNvSpPr txBox="1"/>
          <p:nvPr/>
        </p:nvSpPr>
        <p:spPr>
          <a:xfrm>
            <a:off x="873125" y="2955925"/>
            <a:ext cx="3764915" cy="16414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1400×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+12%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1400×112%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1568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册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641" name="TextBox 29"/>
          <p:cNvSpPr txBox="1"/>
          <p:nvPr/>
        </p:nvSpPr>
        <p:spPr>
          <a:xfrm>
            <a:off x="3217545" y="4239260"/>
            <a:ext cx="5233670" cy="650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答：现在图书室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568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册图书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2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2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2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2" grpId="0"/>
      <p:bldP spid="3" grpId="0"/>
      <p:bldP spid="26641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TextBox 18"/>
          <p:cNvSpPr txBox="1">
            <a:spLocks noChangeArrowheads="1"/>
          </p:cNvSpPr>
          <p:nvPr/>
        </p:nvSpPr>
        <p:spPr bwMode="auto">
          <a:xfrm>
            <a:off x="354330" y="778510"/>
            <a:ext cx="8556625" cy="1210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龙泉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镇去年有小学生</a:t>
            </a:r>
            <a:r>
              <a:rPr 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80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人，今年比去年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减少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了</a:t>
            </a:r>
            <a:r>
              <a:rPr 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.5%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今年有小学生多少人？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725" name="文本框 30724"/>
          <p:cNvSpPr txBox="1">
            <a:spLocks noChangeArrowheads="1"/>
          </p:cNvSpPr>
          <p:nvPr/>
        </p:nvSpPr>
        <p:spPr bwMode="auto">
          <a:xfrm>
            <a:off x="1864995" y="2303145"/>
            <a:ext cx="514731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800×（1－0.5%）=2786（人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2038985" y="3224530"/>
            <a:ext cx="446024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答：今年有小学生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786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人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0482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13055" y="207010"/>
            <a:ext cx="1417638" cy="571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7660" name="文本框 2"/>
          <p:cNvSpPr txBox="1"/>
          <p:nvPr/>
        </p:nvSpPr>
        <p:spPr>
          <a:xfrm>
            <a:off x="3228340" y="96520"/>
            <a:ext cx="257937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P89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做一做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T1)</a:t>
            </a:r>
            <a:endParaRPr lang="en-US" altLang="zh-CN" sz="2000" b="1">
              <a:solidFill>
                <a:srgbClr val="FF877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extBox 22"/>
          <p:cNvSpPr txBox="1">
            <a:spLocks noChangeArrowheads="1"/>
          </p:cNvSpPr>
          <p:nvPr/>
        </p:nvSpPr>
        <p:spPr bwMode="auto">
          <a:xfrm>
            <a:off x="1927860" y="2647950"/>
            <a:ext cx="4883785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.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×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+10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%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1.4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米）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</a:t>
            </a:r>
            <a:endParaRPr lang="en-US" altLang="en-US" sz="2800" b="1" dirty="0" smtClean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339" name="文本框 1"/>
          <p:cNvSpPr txBox="1">
            <a:spLocks noChangeArrowheads="1"/>
          </p:cNvSpPr>
          <p:nvPr/>
        </p:nvSpPr>
        <p:spPr bwMode="auto">
          <a:xfrm>
            <a:off x="609600" y="622935"/>
            <a:ext cx="7531735" cy="1770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latin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1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曙光小学以往的跳高纪录是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1.3m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，本次比赛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  <a:p>
            <a:pPr eaLnBrk="1" latin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中王平的跳高成绩比这一纪录高了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10%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。王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  <a:p>
            <a:pPr eaLnBrk="1" latin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平的跳高成绩是多少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?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0" y="635"/>
            <a:ext cx="2209878" cy="506730"/>
            <a:chOff x="0" y="1"/>
            <a:chExt cx="3480" cy="798"/>
          </a:xfrm>
        </p:grpSpPr>
        <p:sp>
          <p:nvSpPr>
            <p:cNvPr id="8" name="平行四边形 7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平行四边形 8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文本框 62"/>
            <p:cNvSpPr txBox="1"/>
            <p:nvPr userDrawn="1"/>
          </p:nvSpPr>
          <p:spPr>
            <a:xfrm>
              <a:off x="502" y="1"/>
              <a:ext cx="2534" cy="7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algn="dist"/>
              <a:r>
                <a:rPr lang="zh-CN" altLang="en-US" sz="2700" b="1" dirty="0">
                  <a:solidFill>
                    <a:schemeClr val="bg1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巩固</a:t>
              </a:r>
              <a:r>
                <a:rPr lang="zh-CN" altLang="en-US" sz="2700" b="1" dirty="0" smtClean="0">
                  <a:solidFill>
                    <a:schemeClr val="bg1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运用</a:t>
              </a:r>
              <a:endParaRPr lang="zh-CN" altLang="en-US" sz="2700" b="1" dirty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1698625" y="3562350"/>
            <a:ext cx="54724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答：王平的跳高成绩是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.43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米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660" name="文本框 2"/>
          <p:cNvSpPr txBox="1"/>
          <p:nvPr/>
        </p:nvSpPr>
        <p:spPr>
          <a:xfrm>
            <a:off x="3064510" y="94615"/>
            <a:ext cx="2741295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P91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练习十九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T8)</a:t>
            </a:r>
            <a:endParaRPr lang="en-US" altLang="zh-CN" sz="2000" b="1">
              <a:solidFill>
                <a:srgbClr val="FF877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3" name="TextBox 26"/>
          <p:cNvSpPr txBox="1">
            <a:spLocks noChangeArrowheads="1"/>
          </p:cNvSpPr>
          <p:nvPr/>
        </p:nvSpPr>
        <p:spPr bwMode="auto">
          <a:xfrm>
            <a:off x="2103120" y="3345180"/>
            <a:ext cx="491236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4.06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÷（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+7%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≈22.5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吨）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  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339" name="文本框 1"/>
          <p:cNvSpPr txBox="1">
            <a:spLocks noChangeArrowheads="1"/>
          </p:cNvSpPr>
          <p:nvPr/>
        </p:nvSpPr>
        <p:spPr bwMode="auto">
          <a:xfrm>
            <a:off x="457200" y="590550"/>
            <a:ext cx="8063865" cy="2675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袁隆平院士是我国著名科学家，被誉为“杂交水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稻之父”。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02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年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袁隆平院士指导的杂交水稻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示范片双季稻年平均产量达到了每公顷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4.06 t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，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比攻关目标高了约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7 %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。攻关目标约是每公顷多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少吨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?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（得数保留一位小数。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TextBox 22"/>
          <p:cNvSpPr txBox="1">
            <a:spLocks noChangeArrowheads="1"/>
          </p:cNvSpPr>
          <p:nvPr/>
        </p:nvSpPr>
        <p:spPr bwMode="auto">
          <a:xfrm>
            <a:off x="1524000" y="4095750"/>
            <a:ext cx="532066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答：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攻关目标约是每公顷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2.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吨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7660" name="文本框 2"/>
          <p:cNvSpPr txBox="1"/>
          <p:nvPr/>
        </p:nvSpPr>
        <p:spPr>
          <a:xfrm>
            <a:off x="3064510" y="94615"/>
            <a:ext cx="2741295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P91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练习十九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T9)</a:t>
            </a:r>
            <a:endParaRPr lang="en-US" altLang="zh-CN" sz="2000" b="1">
              <a:solidFill>
                <a:srgbClr val="FF877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9937" name="组合 1"/>
          <p:cNvGrpSpPr/>
          <p:nvPr/>
        </p:nvGrpSpPr>
        <p:grpSpPr>
          <a:xfrm>
            <a:off x="0" y="0"/>
            <a:ext cx="2209800" cy="506413"/>
            <a:chOff x="0" y="1"/>
            <a:chExt cx="3480" cy="796"/>
          </a:xfrm>
        </p:grpSpPr>
        <p:sp>
          <p:nvSpPr>
            <p:cNvPr id="3" name="平行四边形 2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4" name="平行四边形 3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39940" name="文本框 62"/>
            <p:cNvSpPr txBox="1"/>
            <p:nvPr/>
          </p:nvSpPr>
          <p:spPr>
            <a:xfrm>
              <a:off x="502" y="1"/>
              <a:ext cx="2534" cy="7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课堂小结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pic>
        <p:nvPicPr>
          <p:cNvPr id="39941" name="图片 8" descr="E:\新画人物图\男老师2 拷贝.png男老师2 拷贝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rcRect/>
          <a:stretch>
            <a:fillRect/>
          </a:stretch>
        </p:blipFill>
        <p:spPr>
          <a:xfrm>
            <a:off x="6500495" y="2022475"/>
            <a:ext cx="1450975" cy="264541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椭圆形标注 9"/>
          <p:cNvSpPr/>
          <p:nvPr/>
        </p:nvSpPr>
        <p:spPr>
          <a:xfrm>
            <a:off x="1573213" y="649288"/>
            <a:ext cx="4767263" cy="2493963"/>
          </a:xfrm>
          <a:prstGeom prst="wedgeEllipseCallout">
            <a:avLst>
              <a:gd name="adj1" fmla="val 51096"/>
              <a:gd name="adj2" fmla="val 39843"/>
            </a:avLst>
          </a:prstGeom>
          <a:noFill/>
          <a:ln w="19050" cap="flat" cmpd="sng" algn="ctr">
            <a:solidFill>
              <a:srgbClr val="0070C0"/>
            </a:solidFill>
            <a:prstDash val="solid"/>
          </a:ln>
          <a:effectLst/>
        </p:spPr>
        <p:style>
          <a:lnRef idx="2">
            <a:srgbClr val="BBE0E3">
              <a:shade val="50000"/>
            </a:srgbClr>
          </a:lnRef>
          <a:fillRef idx="1">
            <a:srgbClr val="BBE0E3"/>
          </a:fillRef>
          <a:effectRef idx="0">
            <a:srgbClr val="BBE0E3"/>
          </a:effectRef>
          <a:fontRef idx="minor">
            <a:srgbClr val="FFFFFF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39943" name="文本框 10"/>
          <p:cNvSpPr txBox="1"/>
          <p:nvPr/>
        </p:nvSpPr>
        <p:spPr>
          <a:xfrm>
            <a:off x="1895475" y="1263650"/>
            <a:ext cx="4778375" cy="132238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4000" b="1">
                <a:latin typeface="楷体" panose="02010609060101010101" charset="-122"/>
                <a:ea typeface="楷体" panose="02010609060101010101" charset="-122"/>
              </a:rPr>
              <a:t>通过这节课的学习，</a:t>
            </a:r>
            <a:endParaRPr lang="zh-CN" altLang="en-US" sz="4000" b="1">
              <a:latin typeface="楷体" panose="02010609060101010101" charset="-122"/>
              <a:ea typeface="楷体" panose="02010609060101010101" charset="-122"/>
            </a:endParaRPr>
          </a:p>
          <a:p>
            <a:r>
              <a:rPr lang="zh-CN" altLang="en-US" sz="4000" b="1">
                <a:latin typeface="楷体" panose="02010609060101010101" charset="-122"/>
                <a:ea typeface="楷体" panose="02010609060101010101" charset="-122"/>
              </a:rPr>
              <a:t>你有什么收获</a:t>
            </a:r>
            <a:r>
              <a:rPr lang="en-US" altLang="zh-CN" sz="4000" b="1">
                <a:latin typeface="楷体" panose="02010609060101010101" charset="-122"/>
                <a:ea typeface="楷体" panose="02010609060101010101" charset="-122"/>
              </a:rPr>
              <a:t>?</a:t>
            </a:r>
            <a:endParaRPr lang="en-US" altLang="zh-CN" sz="4000" b="1"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</p:sld>
</file>

<file path=ppt/tags/tag1.xml><?xml version="1.0" encoding="utf-8"?>
<p:tagLst xmlns:p="http://schemas.openxmlformats.org/presentationml/2006/main">
  <p:tag name="KSO_WM_UNIT_PLACING_PICTURE_USER_VIEWPORT" val="{&quot;height&quot;:4083,&quot;width&quot;:2507}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33</Words>
  <Application>WPS 演示</Application>
  <PresentationFormat>全屏显示(16:9)</PresentationFormat>
  <Paragraphs>154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25" baseType="lpstr">
      <vt:lpstr>Arial</vt:lpstr>
      <vt:lpstr>宋体</vt:lpstr>
      <vt:lpstr>Wingdings</vt:lpstr>
      <vt:lpstr>黑体</vt:lpstr>
      <vt:lpstr>微软雅黑</vt:lpstr>
      <vt:lpstr>Times New Roman</vt:lpstr>
      <vt:lpstr>Times New Roman</vt:lpstr>
      <vt:lpstr>楷体</vt:lpstr>
      <vt:lpstr>Gulim</vt:lpstr>
      <vt:lpstr>Arial Narrow</vt:lpstr>
      <vt:lpstr>Bell MT</vt:lpstr>
      <vt:lpstr>Arial Unicode MS</vt:lpstr>
      <vt:lpstr>Calibri</vt:lpstr>
      <vt:lpstr>默认设计模板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Administrator</cp:lastModifiedBy>
  <cp:revision>1</cp:revision>
  <dcterms:created xsi:type="dcterms:W3CDTF">2022-09-02T03:13:59Z</dcterms:created>
  <dcterms:modified xsi:type="dcterms:W3CDTF">2022-09-02T03:13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8.2.8506</vt:lpwstr>
  </property>
  <property fmtid="{D5CDD505-2E9C-101B-9397-08002B2CF9AE}" pid="4" name="ICV">
    <vt:lpwstr>617D39A147B44046AF73FFC5B4653B8C</vt:lpwstr>
  </property>
</Properties>
</file>